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ink/ink1.xml" ContentType="application/inkml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sldIdLst>
    <p:sldId id="259" r:id="rId3"/>
    <p:sldId id="446" r:id="rId4"/>
    <p:sldId id="447" r:id="rId5"/>
    <p:sldId id="448" r:id="rId6"/>
    <p:sldId id="281" r:id="rId7"/>
    <p:sldId id="282" r:id="rId8"/>
    <p:sldId id="754" r:id="rId9"/>
    <p:sldId id="283" r:id="rId10"/>
    <p:sldId id="756" r:id="rId11"/>
    <p:sldId id="759" r:id="rId12"/>
    <p:sldId id="298" r:id="rId13"/>
    <p:sldId id="760" r:id="rId14"/>
    <p:sldId id="340" r:id="rId15"/>
    <p:sldId id="310" r:id="rId16"/>
    <p:sldId id="313" r:id="rId17"/>
    <p:sldId id="343" r:id="rId18"/>
    <p:sldId id="335" r:id="rId19"/>
    <p:sldId id="332" r:id="rId20"/>
    <p:sldId id="339" r:id="rId21"/>
    <p:sldId id="270" r:id="rId22"/>
    <p:sldId id="323" r:id="rId23"/>
    <p:sldId id="352" r:id="rId24"/>
    <p:sldId id="755" r:id="rId25"/>
    <p:sldId id="761" r:id="rId2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12A1C963-875E-40BA-8F82-C7E86BF37492}" v="6" dt="2023-11-23T04:21:51.783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37CE84F3-28C3-443E-9E96-99CF82512B78}" styleName="Dark Style 1 - Accent 2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wholeTbl>
    <a:band1H>
      <a:tcStyle>
        <a:tcBdr/>
        <a:fill>
          <a:solidFill>
            <a:schemeClr val="accent2">
              <a:shade val="60000"/>
            </a:schemeClr>
          </a:solidFill>
        </a:fill>
      </a:tcStyle>
    </a:band1H>
    <a:band1V>
      <a:tcStyle>
        <a:tcBdr/>
        <a:fill>
          <a:solidFill>
            <a:schemeClr val="accent2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2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2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2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2A488322-F2BA-4B5B-9748-0D474271808F}" styleName="Medium Style 3 - Accent 6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AF606853-7671-496A-8E4F-DF71F8EC918B}" styleName="Dark Style 1 - Accent 6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wholeTbl>
    <a:band1H>
      <a:tcStyle>
        <a:tcBdr/>
        <a:fill>
          <a:solidFill>
            <a:schemeClr val="accent6">
              <a:shade val="60000"/>
            </a:schemeClr>
          </a:solidFill>
        </a:fill>
      </a:tcStyle>
    </a:band1H>
    <a:band1V>
      <a:tcStyle>
        <a:tcBdr/>
        <a:fill>
          <a:solidFill>
            <a:schemeClr val="accent6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6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6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6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EB9631B5-78F2-41C9-869B-9F39066F8104}" styleName="Medium Style 3 - Accent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8FD4443E-F989-4FC4-A0C8-D5A2AF1F390B}" styleName="Dark Style 1 - Accent 5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wholeTbl>
    <a:band1H>
      <a:tcStyle>
        <a:tcBdr/>
        <a:fill>
          <a:solidFill>
            <a:schemeClr val="accent5">
              <a:shade val="60000"/>
            </a:schemeClr>
          </a:solidFill>
        </a:fill>
      </a:tcStyle>
    </a:band1H>
    <a:band1V>
      <a:tcStyle>
        <a:tcBdr/>
        <a:fill>
          <a:solidFill>
            <a:schemeClr val="accent5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5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5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5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667" autoAdjust="0"/>
    <p:restoredTop sz="94660"/>
  </p:normalViewPr>
  <p:slideViewPr>
    <p:cSldViewPr snapToGrid="0">
      <p:cViewPr varScale="1">
        <p:scale>
          <a:sx n="63" d="100"/>
          <a:sy n="63" d="100"/>
        </p:scale>
        <p:origin x="740" y="5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microsoft.com/office/2015/10/relationships/revisionInfo" Target="revisionInfo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3-11-22T09:27:59.51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543 4425 138 0,'-7'0'359'0,"1"-4"-111"0,1 0-101 0,-3 4-56 15,3-3-31-15,-3 3-14 0,1-4-7 0,1 4 0 16,-1-3 2-16,1 3 5 0,-1-4 5 0,1 4 2 15,6 0 2-15,-6-3-3 0,6 3-2 0,0 0-3 0,-7 0-2 16,7 0-5-16,0 0-4 0,-6 0-6 0,6 0-4 0,0 0-2 16,0 0-4-16,0 0-4 0,0 0-7 0,0 0-2 0,0 0-2 15,0 0-2-15,0 0-1 0,0 0-1 0,0 0-1 16,6 3 1-16,1-3 6 0,-1 4 0 0,0-1 6 16,1-3 1-16,12 4 1 0,-4-1 3 0,3 1-1 0,9-4 2 15,-2 4-1-15,1 0-1 0,6-1-2 0,2 1-2 0,5 0 0 16,6-1 0-16,1 0-2 0,5 2 0 0,2-2-1 15,12-3 3-15,0 4 0 0,7-4 4 0,-1 0 10 0,14 5 7 16,0-5 7-16,0 0 4 0,5-5 3 0,2 5 2 16,5 0-1-16,-5 0-2 0,12-4-8 0,-13 4-3 0,8-3-5 15,-2 3-4-15,-8-5-3 0,10 5-2 0,-8-3 2 0,-6 3 0 16,6-3 0-16,-6 3 0 0,-6-4 1 0,-2 4-1 16,-11 0 2-16,5 0-3 0,-13 0-3 0,-5 0 1 15,-1 0-2-15,-14 0 2 0,2 0 3 0,-8-4 3 0,1 4 2 16,-14 0 5-16,2 0 8 0,-9 0 8 0,1 0 10 0,0 0 8 15,-6 0 9-15,-7 0 4 0,7-3 0 0,-7 3-2 0,0 0-8 16,-7 0-10-16,0-4-13 0,1 4-15 0,-1-4-16 16,-6 4-19-16,1-4-23 0,-2 4-32 0,1 0-48 0,0 0-54 15,0-3-51-15,0 3-48 0,-7-4-44 0,7 4-52 16,-6-3-88-16,6-4-119 0,-7-1-35 0,1 4 12 0</inkml:trace>
  <inkml:trace contextRef="#ctx0" brushRef="#br0" timeOffset="374.97">2944 3989 151 0,'0'-4'478'0,"-7"0"-148"15,7 4-143-15,0 0-83 0,-8-2-41 0,16 2-17 0,-8 0-5 16,7 0 1-16,-1 2 6 0,0-2 2 0,8 0 5 16,5 4 1-16,0 0-1 0,8-4-4 0,-2 4-2 0,8-1-4 15,-1 1-2-15,2 0-1 0,-2 0 1 0,6-2 0 0,-4 6 1 16,-2-4 0-16,1 4-2 0,-1-1-3 0,1 1-1 16,-7-1-4-16,6 4-3 0,-6 0-3 0,-6 0-5 0,6-1-2 15,-6 5-4-15,-1 0-2 0,-7-1-2 0,1 5 2 16,-6-2 3-16,1 3 4 0,-8-2 6 0,-8 4 11 0,1 0 8 15,-6 0 10-15,1 3 3 0,-14 1 3 0,0 0-2 0,-13 3 2 16,-1 0 0-16,2 0-5 0,-14 1-2 0,6-1-5 16,-5 0 0-16,-2 1-2 0,8-1-3 0,-8 0-7 15,8-3-5-15,-1 0-7 0,7-1-7 0,5 1-9 0,3-5-23 16,4-1-40-16,2-3-56 0,5 2-57 0,1-5-59 0,0 5-77 16,5-8-168-16,7 1-98 0,7-6-63 0,-6 1-11 15</inkml:trace>
  <inkml:trace contextRef="#ctx0" brushRef="#br0" timeOffset="1390.41">1784 5850 94 0,'-13'0'302'0,"0"4"-103"0,0-4-81 0,7 0-49 0,-7 0-25 16,6 3-10-16,1-3-5 0,-1 4 0 0,-1-4 0 15,8 0 0-15,0 0-3 0,-5 0 1 0,10 0-5 0,-5 0 0 16,8 0-2-16,-1 4 0 0,6-4 0 0,0 0 0 15,6 0 2-15,0 0 0 0,14 0 4 0,-7 0-1 0,8 0-5 16,4 0 0-16,1 0 1 0,0 0-4 0,7-4-1 0,6 4-1 16,-7 0-4-16,7 0 0 0,7-4 4 0,-1 1 0 15,1 3 2-15,6-4 5 0,1-4 4 0,12 6 4 16,-7-2 2-16,7-4 2 0,1 1 1 0,5 3 0 0,1-3-3 16,0 3-4-16,-8-3-4 0,2 4-5 0,-1-1-5 0,-7 0-3 15,-5 0-3-15,-1 1-1 0,0 3-4 0,-6-4-2 0,-7 4 0 16,6-4-1-16,-6 4 0 0,-5-3 2 0,4 3 0 15,-11-3-2-15,5 3 1 0,-6 0 1 0,-6 0 0 16,-1-4 0-16,-6 4 0 0,-5 0 0 0,-3 0 2 0,-4-5 6 16,-3 5 9-16,-3 0 14 0,-1 0 18 0,-7 0 8 0,6 0 4 15,-6 0 1-15,-6 0-2 0,6 0-5 0,-15 0-10 16,10-3-13-16,-8 3-20 0,-1 0-7 0,3 0-9 0,-4-3-10 16,-4 3-20-16,6 0-22 0,-6-4-24 0,6 4-36 0,0 0-44 15,-7-4-81-15,7 1-159 0,-6-5-84 0,-1 4-35 16</inkml:trace>
  <inkml:trace contextRef="#ctx0" brushRef="#br0" timeOffset="1765.97">2761 5499 135 0,'-7'-3'465'0,"7"-6"-133"0,-6 6-130 0,6-2-76 16,0 3-37-16,0-2-18 0,-5 4-7 0,5-3-1 0,0 3-3 15,5 0-3-15,-5 0-9 0,6 0-3 0,1 0-8 0,-1 0-4 16,8 0-7-16,-1 3-8 0,6-3 1 0,0 4 1 16,7-2 0-16,7 3 0 0,-6 2-2 0,5-2-1 0,7-2-3 15,-6 4-1-15,5-3-2 0,3 2-4 0,-10 3 0 0,8-2 2 16,-6 0 1-16,7 4 0 0,-8 0 2 0,-6-1 0 15,0 2-1-15,-1 3 1 0,-5-1-1 0,0 5 3 16,-7-4 5-16,0 6 7 0,-7-3 3 0,0 4 6 0,-6 0 9 16,-6 4 12-16,-7 0 10 0,0-1 6 0,-6 1 2 0,-8 3 2 15,2-4 1-15,-8 6-1 0,1-2-6 0,-8-4-9 16,8 4-11-16,0-3-9 0,-8 0-25 0,9-1-43 0,-3 1-54 16,2-1-56-16,-1 1-58 0,7-4-79 0,0 0-186 15,7 4-94-15,-1-4-58 0,0 0 0 0</inkml:trace>
  <inkml:trace contextRef="#ctx0" brushRef="#br0" timeOffset="2328.44">1973 7374 240 0,'0'0'332'15,"0"-3"-117"-15,13 3-92 0,-7-4-55 0,7 4-27 0,7 0-13 16,0-4-2-16,6 4 1 0,0 0 4 0,6-3 5 0,7 3 3 15,1 0 5-15,5-3 1 0,7 3 2 0,0-5-1 16,13 2 0-16,1 3-2 0,-1 0-1 0,6-4-3 16,1-1-2-16,6 5-5 0,0-2-6 0,-1 2-2 0,9 0-6 15,-8 0-3-15,0 0-2 0,1 0-1 0,-8 0-1 0,1 0 1 16,-1 0-3-16,-6 0 2 0,0 0 1 0,-6 0 0 16,0 0 0-16,-7 2 0 0,1-2-1 0,-8 5 0 0,-6-5 3 15,0 4-2-15,0-4-1 0,-6 3-2 0,-1-3 3 16,-13 0-1-16,7 5-2 0,-6-5-2 0,-7 0-1 15,1 0-1-15,-8 0 0 0,-1 0-2 0,3 0-1 0,-1 0-1 16,-7 0-3-16,0 0-13 0,0 0-17 0,0 0-23 0,0-5-38 16,-7 2-47-16,-1-6-85 0,-3 7-156 0,-3-5-84 15,1-1-33-15</inkml:trace>
  <inkml:trace contextRef="#ctx0" brushRef="#br0" timeOffset="2609.71">3191 7074 109 0,'-20'-4'529'0,"8"1"-11"16,5 3-211-16,1 0-146 0,-1 0-88 0,0 3-48 0,7 1-24 15,0 0-4-15,14-1 7 0,-1 1 16 0,6-1 14 0,14 1 7 16,0 0 7-16,5 0 4 0,8-1 1 0,-1 1-4 16,7 4-6-16,7-2-8 0,-7 2-5 0,-1-1-3 15,2 3 3-15,-1 2 3 0,2-1 4 0,-11 3 0 0,4 5-1 16,-9 3 2-16,-4-4 0 0,-2 7 0 0,1-2-10 0,-8 7-4 15,-5-5-2-15,-7 4 2 0,0 4 5 0,-7-4 4 16,-12 5 1-16,0 3 2 0,-7-5 7 0,0 5 5 0,-14-5 9 16,2 2-1-16,-3-5-4 0,-3 0-6 0,-2-3-5 15,8 0-6-15,-8-4-19 0,7-1-36 0,-7-2-57 0,7-5-55 16,0 1-60-16,0-8-87 0,0-3-177 0,6 0-93 0,-5-4-60 16,4-8-11-16</inkml:trace>
  <inkml:trace contextRef="#ctx0" brushRef="#br0" timeOffset="3281.53">3789 5729 290 0,'0'4'285'0,"0"-4"-106"0,0 0-74 0,8 0-45 16,-8 0-22-16,7 0-12 0,-7 0-3 0,6 0 0 0,1 0 0 16,5 0 2-16,2-4-1 0,-2 4-1 0,1-3-1 0,0 3-3 15,0-5-1-15,7 3-2 0,-2 2 2 0,3-4 1 0,-1 4 3 16,-1-4 2-16,7 4 3 0,0-4 0 0,0 4-1 15,13 0 1-15,-6 0-1 0,5 0 1 0,8 0-1 16,0-3-2-16,6 3 0 0,7 0 0 0,0 0 3 0,6-4 1 16,0 4 1-16,0-4 2 0,0 4 0 0,0 0-2 0,-7-4-1 15,1 4-1-15,-1 0-5 0,-5 0-5 0,-8 4-4 16,-5-4-3-16,-2 4-5 0,-11-4-1 0,-1 4-3 0,0-4-1 16,-7 3-6-16,-6-3-4 0,0 0-6 0,-6 0-9 15,0 4-8-15,-1-4-11 0,-6 0-17 0,-6 0-18 0,-1 0-26 16,0 0-52-16,-6 0-99 0,0-4-101 0,-6 1-62 0</inkml:trace>
  <inkml:trace contextRef="#ctx0" brushRef="#br0" timeOffset="4125.67">3081 2846 147 0,'7'-7'341'0,"-7"-1"-137"0,5 4-84 0,-5-2-43 0,8 2-21 15,-8-3-10-15,5 3-3 0,2-4-5 0,-7 5 2 0,6-1 3 16,7-3 2-16,1 3 0 0,-8 1-2 0,13-1-8 15,-6 0-7-15,7 4-2 0,-1-3-4 0,2 3-3 0,-2 3-1 16,0 1 1-16,1 3-2 0,-1 4 2 0,1 0-2 0,-1 4 1 16,1 3-1-16,-1 4 1 0,1 4-2 0,-8 3 0 15,3 0-1-15,3 5-1 0,-11 3-1 0,6-1 0 16,0-3-1-16,0 3-2 0,0 1-2 0,0 0-1 0,0-1-1 16,-6-3 0-16,-1-1 0 0,6 2-1 0,-5-5 0 0,-1-3 0 15,1 0 2-15,-7-3-1 0,8-2 1 0,-2-4 1 16,-6-1 3-16,6-2 3 0,-6-3 6 0,7-3 6 0,-7-1 11 15,0-3 15-15,0-1 20 0,0 0 18 0,0-3 12 16,0 0 4-16,0 0 4 0,0-6-4 0,0-2-10 0,0 1-15 16,0-4-20-16,-7-3-20 0,7-1-14 0,-6 1-11 0,0-6-5 15,-2 3-6-15,1-2-3 0,-6 0-1 0,1 2 0 16,6-2-1-16,-14 1-2 0,7 0 1 0,-6-2-2 0,6 3 1 16,-7-2 0-16,0 5-1 0,0 3 0 0,8-1-1 15,-8 6-1-15,1-2 1 0,-1 5-1 0,1-1 1 0,-1 8 0 16,1-1 0-16,-1 1 2 0,7 4 0 0,-12 2 0 0,10 5 1 15,-3-1 1-15,-2 2 0 0,7 4 0 0,0 0 2 16,-6 2-1-16,5-1 1 0,1 5-2 0,0 0 3 16,8-1 0-16,-8 2 0 0,6-2 1 0,-7 0-3 0,7 0-7 15,1-2-9-15,6 2-18 0,-6-6-21 0,6-2-22 0,0 3-22 16,0-6-22-16,6 1-24 0,0-1-20 0,7-3-27 0,2-3-34 16,-2-1-108-16,5-4-92 0,9 1-55 0</inkml:trace>
  <inkml:trace contextRef="#ctx0" brushRef="#br0" timeOffset="4438.1">3843 3162 238 0,'-14'-8'468'0,"7"0"-185"0,2 4-117 0,-2 1-63 16,1 3-39-16,6 0-20 0,-7 0-13 0,7 3-6 0,0 1 0 15,0 4-1-15,0 0 3 0,7 1 4 0,-1 8 8 16,1-3 7-16,-2 3 3 0,2 2-3 0,0-1-3 0,6 4 0 16,-7 4-1-16,7-4-4 0,0 4-6 0,-7-1-6 15,8 1-6-15,-1 3-3 0,0 5-4 0,0-5-4 0,7 4-13 16,-1-1-22-16,-6 1-24 0,13 0-31 0,-6 1-41 0,-1-2-77 15,1 1-172-15,7 1-93 0,-16-2-39 0</inkml:trace>
  <inkml:trace contextRef="#ctx0" brushRef="#br0" timeOffset="5094.36">3843 5502 210 0,'-26'-11'523'0,"13"4"-59"0,-7 0-198 0,13 0-113 0,-6 3-68 16,6 0-37-16,1 0-31 0,1 0-23 0,5 4-19 15,0-4-18-15,0 4-21 0,11 4-27 0,-4-4-48 0,6 0-93 16,7 4-132-16,-7 0-67 0</inkml:trace>
  <inkml:trace contextRef="#ctx0" brushRef="#br0" timeOffset="5250.58">3855 6224 165 0,'-12'8'509'0,"5"2"-21"16,0-3-233-16,7 1-153 0,0-1-94 0,0 0-62 16,7-3-48-16,0-1-49 0,-1 6-66 0,7-6-125 0,-7 0-68 15</inkml:trace>
  <inkml:trace contextRef="#ctx0" brushRef="#br0" timeOffset="5360.02">3817 6920 22 0,'-7'11'319'0,"7"0"-303"16,0 0-226-16</inkml:trace>
  <inkml:trace contextRef="#ctx0" brushRef="#br0" timeOffset="5500.65">3764 7664 329 0,'0'3'331'0,"6"-3"-357"0,1 4-225 16,0-1-124-16</inkml:trace>
  <inkml:trace contextRef="#ctx0" brushRef="#br0" timeOffset="6109.96">2338 9283 396 0,'-7'-4'305'0,"7"4"-103"0,0 0-81 0,-6 0-46 0,6 0-26 16,6-3-15-16,-6 3-8 0,7 0-1 0,-1-4 2 16,1 4 0-16,5-4 1 0,2 4 1 0,5 0-1 0,1-4-1 15,7 4 2-15,4 0-6 0,2-3-4 0,-1 3-5 0,15 0-2 16,-9 0-1-16,8 0 1 0,6 0 1 0,0 0 1 16,6-4 5-16,1 4 4 0,6 0 4 0,7 0 3 15,-7-3 0-15,7 3 1 0,-1-5-1 0,8 5-2 0,-14-2-6 16,6 2-3-16,-5 0-5 0,-9 0-3 0,9 0-2 0,-14 0-2 15,7 0-3-15,-13 0 0 0,0 0-1 0,-2 0 0 0,-11 2-1 16,0-2-1-16,-1 0 0 0,-5 0-2 0,-8 5-4 16,0-5-7-16,-6 0-8 0,1 0-9 0,-2 3-11 0,-5-3-11 15,1 0-20-15,-8 0-25 0,0 0-36 0,-8 0-69 16,1-3-125-16,-5-2-79 0,-8 3-41 0</inkml:trace>
  <inkml:trace contextRef="#ctx0" brushRef="#br0" timeOffset="6375.82">2924 9038 511 0,'-13'-4'514'0,"7"0"-189"0,6 0-154 16,6 4-88-16,1-2-52 0,-1-3-29 0,7 1-13 0,6 1 0 16,1-1 9-16,-1 1 11 0,8-1 10 0,-1 4 9 15,-1 0 5-15,3 0 4 0,3 4 0 0,2-1-2 0,0 1-2 16,-2 3-2-16,3 4-3 0,-2 0-4 0,-6 4-1 0,6 3-3 15,-5 0 0-15,-8 1 0 0,1 3 0 0,0 3 2 16,-8 1 4-16,-4 3 2 0,-3 1 2 0,2-1 4 0,-14 4-1 16,7 1 1-16,-13 2-1 0,1 0-3 0,-8-4-6 15,0 10-5-15,1-6-4 0,-8 4-9 0,2-3-17 0,-1 4-21 16,0-5-25-16,0-3-27 0,-1 3-31 0,8-6-39 0,-1 2-70 16,7-2-133-16,1-5-90 0,5 2-49 0</inkml:trace>
  <inkml:trace contextRef="#ctx0" brushRef="#br0" timeOffset="6844.58">3673 10122 448 0,'0'-11'560'0,"7"0"-71"0,-1 0-205 0,0 4-130 15,7-1-78-15,0 5-45 0,7-1-24 0,-7 0-3 0,6 4 0 16,0 0 2-16,2 8 6 0,-2-1 5 0,1 8 6 0,-7-1 10 16,6 4 9-16,1 8 7 0,-7-1 2 0,5 5 4 15,-4-1-2-15,0 4-1 0,-1 4-3 0,-1-4-8 0,-5 3-7 16,-1 1-6-16,1-1-3 0,0 2-5 0,-1-1 0 0,1-5 1 15,-7 1-1-15,6 0 0 0,-6-8 1 0,7 2 2 16,-7-6 3-16,0 1 4 0,6-7-2 0,-6-4 5 0,0 0 6 16,0-3 12-16,6-1 16 0,-6-4 18 0,0-3 14 15,0 0 5-15,0-3 2 0,0-4 0 0,0-1-6 0,-6-3-8 16,6-3-17-16,-6-1-21 0,-7 0-16 0,6 0 1 0,-13 1-2 16,7 3-5-16,-6-1-3 0,-1 2-7 0,1-1-3 15,0 4 0-15,-8-1-2 0,1 5-14 0,0 3-3 0,1 0 1 16,-2 3-1-16,-4 5 3 0,3 3 0 0,-4 0 0 15,6 7 1-15,0-3 1 0,0 2-1 0,-1 2-1 0,8 3-2 16,0-3-6-16,5-1-12 0,2 0-22 0,5 0-40 16,1 4-61-16,-1-4-61 0,7 1-56 0,7-1-52 0,6-4-54 15,-1 2-75-15,-5-2-133 0,13-3-53 0,-7 0 1 16</inkml:trace>
  <inkml:trace contextRef="#ctx0" brushRef="#br0" timeOffset="7126.23">4038 10752 309 0,'6'-19'755'0,"0"4"13"0,-6 1-10 0,7 3-231 0,-1 0-201 15,8 1-148-15,-2-2-88 0,3 2-45 0,-4 3-26 0,3-1-12 16,4 1-3-16,-3-1-1 0,3 5-1 0,3-2 0 16,4 2 0-16,-5 6-1 0,0 2-4 0,5-2-10 0,-5 5-16 15,0-1-18-15,-1 3-17 0,1 5-20 0,-1 0-18 16,-6-1-12-16,0 1-4 0,1 4 5 0,-8-5 14 0,6 5 15 15,-5-1 15-15,1 1 19 0,-3-2 19 0,-5-2 12 0,8 3 7 16,-8 1 6-16,0-4 4 0,0 2 2 0,0 3 0 16,0-6 3-16,-8 4 0 0,3 0 1 0,-3 1 2 0,1-1-1 15,2-4 1-15,-8 6-3 0,6-3-1 0,0-2-3 0,-6 3-9 16,0-3-16-16,7 0-20 0,-7-1-26 0,-1-3-28 16,8-4-31-16,-7 1-36 0,7-5-50 0,-1 2-88 0,1-5-144 15,-1-5-63-15,7 2-25 0</inkml:trace>
  <inkml:trace contextRef="#ctx0" brushRef="#br0" timeOffset="7782.48">4057 9243 152 0,'6'0'295'0,"8"0"-101"0,-2 0-75 16,3 0-46-16,3-4-25 0,2 4-10 0,6-4-2 16,0 4 7-16,6-3 2 0,8-1 5 0,-2 0 5 15,14 0 6-15,1 2 4 0,13-6 3 0,-2 4-1 0,8-3-1 16,6-1 2-16,0 1-1 0,13-3-1 0,0 1-5 0,0-1-4 16,1-1-3-16,5 0-3 0,1 0-8 0,0 0-9 15,-7-1-6-15,7 2-9 0,-8-1-14 0,2 3-23 0,-14 5-25 16,1-4-27-16,-9 7-35 0,-4-4-48 0,-14 1-90 15,7-1-147-15,-13 4-71 0,-8-4-34 0</inkml:trace>
  <inkml:trace contextRef="#ctx0" brushRef="#br0" timeOffset="9298.26">5770 4008 186 0,'0'0'244'0,"0"-4"-67"0,0 4-60 0,0-4-40 0,0 4-24 16,0 0-15-16,0-4-10 0,0 4-5 0,0 0-4 15,0 0-6-15,0 0-3 0,0 0-5 0,0 4-2 0,7-4-1 16,-7 4 3-16,0 0 2 0,0 4 4 0,0-6 2 0,0 10 4 16,0-5 4-16,-7 3 0 0,7 2 1 0,0 3 0 15,-7-1 2-15,7 1-2 0,0 3 1 0,0 4 0 0,-6 1 0 16,6-2 2-16,0 5-1 0,-6-4 1 0,6 7 0 15,0-4 0-15,-7 9-3 0,7-5-2 0,-6 4 0 0,6-1-2 16,-7-3 1-16,7 8-1 0,-6-3 1 0,6 2-1 0,-7-3 2 16,7 4 1-16,-7-1 1 0,7 1 0 0,-7 1-1 15,7-6-1-15,-6 5-2 0,6-1 0 0,0 1 0 0,-5-4-3 16,5 3-1-16,0 1 1 0,-8-1 0 0,8 5-1 16,0-5 1-16,0 5-1 0,0-1-2 0,-7 0-1 0,7 1-2 15,0-1-1-15,7 0-1 0,-7 1 1 0,0-1-1 0,0 0 0 16,8 1 1-16,-8-1 1 0,0 0 0 0,5 1 0 15,-5-1 1-15,0 0-1 0,6 1 0 0,-6-1 0 16,7 4 1-16,0-4 1 0,-7-3 0 0,7 3 2 0,-1 0 0 16,-6-3-1-16,7-1 1 0,-7 1-1 0,0-1 1 0,6 2-1 15,-6-1 1-15,0-1 1 0,7 0 0 0,-7 1 1 16,0 0 1-16,6 3-1 0,-6-4 0 0,0 5-1 0,6-4-1 16,-6 3 0-16,0-4-3 0,0 1-1 0,7 3-1 0,-7-3-1 15,0-1 0-15,0 1 1 0,7 3 1 0,-7-3 3 0,0 3 2 16,0-3 3-16,0 3 1 0,0 0 2 0,0 0 0 15,0 1-4-15,0-1 4 0,0 0-1 0,0 1-1 16,0 3 0-16,0-4-2 0,6 1-1 0,-6 3 0 0,0 0 2 16,7-4-4-16,-7 4-2 0,6 0-1 0,-6 3-2 0,6 1-2 15,-6-4-3-15,7 3 1 0,-1 2-1 0,-6-6-2 16,0 6-1-16,7 1 2 0,-7-2 0 0,0 4 0 0,-7-2-1 16,7 2 3-16,0-1-1 0,0 0 1 0,0-3 3 15,0 3-2-15,7-3-1 0,-7 0-4 0,0-2 3 0,0 0-3 16,0-3-1-16,-7 1 0 0,7 0-2 0,0 0 0 0,0-4 1 15,0 1 3-15,-6-1 0 0,6 0 0 0,0-3 1 16,0-1-1-16,-7-3 7 0,7 4-1 0,0-3-3 0,0-2-1 16,0 1-2-16,0-4 1 0,-6 0-1 0,6 0 0 15,0 1-9-15,0-1 4 0,0-3 2 0,0-1 0 0,6 1 1 16,-6-4-6-16,0 0-7 0,7 0-11 0,-7-7-15 16,0 3-16-16,6-3-17 0,-6-4-15 0,0 0-15 0,7 1-6 15,-7-6-6-15,0 2-1 0,7-1 3 0,-7-3 8 0,0 0 12 16,0-2 12-16,0-2 10 0,0 5 10 0,0-5 10 15,-7-5 12-15,7 5 9 0,0-2 10 0,-7-2 10 0,7 0 7 32,0 0 6-32,-6 1 7 0,-1-5 5 0,7 4 5 15,-6 2 3-15,6-3 3 0,0 2-4 0,-6-1-1 0,6-1 0 16,0 5-4-16,0 0-1 0,6-3-4 0,-6 0-4 0,6 3-2 0,1-4 1 0,6 4 0 0,-6 0-2 0,6 0 1 16,0-4 2-16,0 4 4 0,6 0 3 0,2 0 5 0,-3-3 1 15,9 3 5-15,-2 0 4 0,8 0 4 0,-1-3 3 16,1 3 2-16,6 0 0 0,0 0 1 0,7-5-1 0,0 5 0 31,-1-4 3-31,13 4 3 0,-6-3 5 0,7-1 8 0,6 1 8 16,7-4 15-16,0-1 13 0,6 4 16 0,0-3 5 15,13-1 14-15,-6 2 5 0,6-2 6 0,7 1-1 0,-14-1-7 16,8 6-12-16,-8-6-13 0,1 4-7 0,0 1-14 0,-8-2-15 0,2 2-16 0,-13-5-13 0,4 8-10 0,-12-3-7 31,8 3-10-31,-13-3-8 0,-8 3-18 0,1 0-15 0,-14 0-16 0,1 0-22 0,-1 0-25 0,-5 0-29 0,-8 0-30 16,1 0-36-16,-7-5-33 0,-7 1-33 0,1 1-41 0,-1-8-68 15,-6-4-143-15,-6 0-61 0,-7-6-22 0</inkml:trace>
  <inkml:trace contextRef="#ctx0" brushRef="#br0" timeOffset="10392.52">5809 3810 303 0,'-19'0'302'0,"6"0"-133"0,-7 0-78 0,14 3-39 0,-7-3-21 0,6 4-6 31,1-4-1-31,-1 4 1 0,0-4 3 0,7 0 4 0,0 0 3 0,0 3 3 0,0-3 3 0,0 0-3 0,7 0 0 31,0 4-3-31,6-4 2 0,0 0-2 0,-1 0 2 0,8 3-3 16,6-3 0-16,1 0-1 0,5 0 0 0,1 0 0 15,5 4 0-15,1-4-3 0,1 0-2 0,12 0 0 0,-7 4 0 16,7-4-3-16,7 0-5 0,-7 0-3 0,6 0-2 0,7-4 1 16,-6 4 2-16,6-4 0 0,0 1-1 0,1-1 3 15,-1 1 1-15,0-1 0 0,-6 0-1 0,7 1 2 16,-8 3-1-16,-6-4-1 0,0 0-2 0,0 1 0 0,-7 3-3 15,-6 0-1-15,1 0-3 0,-15 3-4 0,2-3-2 0,-1 4-2 16,-7 0-2-16,1-1-1 0,-7 1 2 0,5 0-1 0,-4-1 0 16,-7 1-1-16,6-1 0 0,-7 5-1 0,1-4 0 15,-1 3 1-15,1 1-3 0,-1-2 1 0,1 2 1 0,0 3 1 16,-7 1 0-16,6-2 0 0,1 5 2 0,-1-1-1 16,0 5 0-16,-6-1 0 0,7 0 0 0,-1 3 2 0,1 2 4 15,-1 3 3-15,8-4 2 0,-8 3 2 0,0 1 2 16,7 0 1-16,-6-1 2 0,6 1 1 0,-1 0-4 0,-4-1 2 15,5 4 0-15,-1-2 3 0,-5 2 2 0,0 4 3 0,6-4 4 16,-7 4 3-16,7 4 2 0,-6-5 1 0,-1 5 0 0,7 3 1 16,-6 4 1-16,0-3 2 0,-1 3 1 0,7 4-2 15,-7-2-1-15,1 6 3 0,-1 0 0 0,7-1 0 16,-6 7-1-16,0 0-4 0,-1 1-2 0,-6 3-1 0,6 1 2 16,1 0-4-16,-1 2 1 0,1 1 0 0,-1 1-3 0,-6 6 1 15,0-4 3-15,7 5-1 0,-7 2-1 0,0 1-2 16,0 0-4-16,0 0-2 0,0 0 1 0,0 3-2 0,0-3-3 15,0 1-4-15,0-5 0 0,0 4 2 0,0-4 3 16,0 0 1-16,7 0-1 0,-7 1 1 0,0-4 3 0,0-1 2 16,7 0 1-16,-7-2-1 0,6-1-1 0,0 0 1 0,0-4 0 15,1 0 0-15,-1-3-3 0,8 3-2 0,-8-3-3 16,1-1-3-16,5-2-2 0,-5 2-2 0,6-7-3 16,0 4-3-16,-6-4-2 0,6 1 0 0,-8 2-2 0,10-6 0 15,-9 4-2-15,0-1-4 0,1 0 2 0,0 0 3 0,-1 0 0 16,-6 2 2-16,7-3 1 0,-1 1 0 0,-6 0 1 0,0-3 1 15,6 3-1-15,-6-2-3 0,0 2 0 0,0-4 0 16,7 5-1-16,-7-5-3 0,0 1-6 0,0-1-1 16,0 1-3-16,0-4-1 0,-7-4-3 0,7 0 0 0,-6-3-1 15,0 0 3-15,-1 0 6 0,1-5 5 0,-8-2 1 0,8-1 2 16,0-4 2-16,-9 2-2 0,10-10 3 0,-8 6 0 16,6-9-2-16,-6-3-8 0,6 4-15 0,-6-8-36 0,7 0-54 15,0-2-63-15,-7-5-74 0,6-5-96 0,0-2-184 0,1-7-96 16,-1-1-56-16,1-3-6 0</inkml:trace>
  <inkml:trace contextRef="#ctx0" brushRef="#br0" timeOffset="11173.96">5802 2213 423 0,'13'-8'372'0,"-6"1"-162"0,0 3-95 15,6 1-48-15,0 3-25 0,0 0-10 0,-1 3-3 0,2 1-1 16,0 3 5-16,-2 4 3 0,1 7 4 0,0 1-1 0,0-1 0 15,0 4-4-15,0 7-1 0,-7 0-7 0,1 0-5 16,6 1-4-16,-6 3-4 0,-2 0-3 0,-5 1-1 16,8-5-3-16,-3 3-2 0,2-2 2 0,-7-1-1 0,8 1 0 15,-8-5 2-15,0-4 2 0,0 2 1 0,0-4 2 0,0-1 0 16,0-7 3-16,0 0 5 0,0-1 7 0,0-2 12 0,0 3 16 16,0-7 23-16,0 0 23 0,0-4 14 0,5 0 7 15,-5-8-2-15,0 4-6 0,0-7-11 0,7-3-17 16,0-1-25-16,-1-3-23 0,7 0-16 0,-6-5-9 0,-1-2-6 15,7 3-4-15,-6-4-2 0,6 1-3 0,0-6 1 0,0 6 0 16,-1 0 0-16,2 0-2 0,-1-1 2 0,0 0 1 16,0 3 1-16,-1 6 2 0,3-2 2 0,-3 9-2 0,-6-5 0 15,7 7 0-15,-6 2-1 0,-1 1-3 0,1 5 0 16,0 5-1-16,-1 1-2 0,7 5 0 0,-7 1 1 16,-6 5 1-16,7 3 0 0,-1 1 2 0,1 1 1 0,-7 4-1 0,7-1 0 15,-7 4 2-15,6 1-2 0,-6-1 1 0,7 0-3 16,-7 4-12-16,5-3-22 0,-5-1-31 0,8 0-29 15,-3 1-33-15,2-1-32 0,7-4-37 0,-1-3-45 0,0 1-73 16,0-5-146-16,6-4-59 0,1-2-19 0</inkml:trace>
  <inkml:trace contextRef="#ctx0" brushRef="#br0" timeOffset="11471.54">6708 2370 266 0,'-20'4'477'0,"1"7"-187"16,6 0-126-16,-7 3-64 0,7 4-35 0,1 5-18 16,5-5-6-16,0 8-7 0,7-4 0 0,0 3 0 15,7 1 3-15,0-1-1 0,5-2-2 0,1 2-4 0,7-3-4 16,-1-4 2-16,7 1-7 0,-6-1-1 0,13-7-4 0,-7 0 4 16,-1-3 3-16,2-6 8 0,-1 3 5 0,6-10 7 15,-6 3 14-15,0-6 15 0,1-3 21 0,-8 0 14 0,7-1 12 16,-13-2 8-16,6-4 10 0,-13 4-1 0,1-5-11 0,0 0-14 15,-14-2-23-15,0 3-20 0,1-1-18 0,-13 1-19 16,6-4-19-16,-13 8-21 0,0-5-21 0,-1 4-30 0,-5 1-31 16,-1-1-31-16,1 1-29 0,6-1-25 0,0 3-22 15,0 5-18-15,5-3-15 0,10-2-28 0,4 5-77 0,1-3-97 16,-1-2-51-16</inkml:trace>
  <inkml:trace contextRef="#ctx0" brushRef="#br0" timeOffset="12081.1">7327 1846 356 0,'0'-4'456'0,"0"4"-184"15,0 0-117-15,-7 8-57 0,7-5-34 0,-6 8-17 0,6 1-4 16,0 2 1-16,0 5 4 0,6-1 4 0,-6 4-3 0,7 0-5 15,-1 4-5-15,0-1-4 0,1 1-5 0,-1-1-7 0,1 1-7 16,0-1-3-16,-1 6-1 0,1-6-4 0,-1 0-1 16,1 0 0-16,-7 1-1 0,5 0-1 0,-5-3 1 15,0-2-2-15,0-3 1 0,-5 4 2 0,-2-3 1 0,1-5 1 16,-7 5 2-16,-7-2-1 0,7 3 0 0,-6-6 1 0,-1 1 0 16,0-1-2-16,0 5-2 0,1-9 0 0,0 5-1 15,-1-3-2-15,8-2 0 0,-2 2-2 0,1-3 1 0,7-1-2 16,-1 0-1-16,1-1 0 0,6 1 0 0,-7-5 1 15,7 5 0-15,7-5 1 0,-7 1 1 0,6-1 0 0,1 1 2 16,-1 0-2-16,7-1 2 0,1-3-1 0,-2-3-1 0,1 3 1 16,6-4 0-16,-6 0 1 0,8 1-4 0,-1-1 1 15,-1-4 1-15,0 5-2 0,7-4 0 0,-6 0 1 16,6-1-2-16,-7 4 0 0,7-6 0 0,0 3 0 0,1-1-2 16,-2 0 1-16,8-3 1 0,-7-3 3 0,-1 3 6 0,3-3 3 15,-3-1 5-15,1-4 8 0,0 1 14 0,0-5 8 0,-6 6 7 16,-1-5 3-16,1 0-1 0,-14-1 0 0,7 2-4 15,-6 3-1-15,-1-5-9 0,-6 5-1 0,-6 0-3 0,6 4-4 16,-7-2-2-16,1 6-4 0,-7-2-1 0,0 5-7 0,-7-1-5 16,1 6-8-16,0 2-5 0,-2 0-3 0,-4 2-1 15,5 3-1-15,0 5 1 0,0 2-2 0,2-2 2 16,4 1 2-16,1 8 0 0,7-4 1 0,-1-1 1 0,1 5 2 16,6-1 2-16,0 4 3 0,0-3 0 0,0-2 0 0,6 2 0 15,1-1 4-15,6-4 8 0,0 5 6 0,7-4 5 0,0-1 6 16,5 1 3-16,1-5 4 0,7-1 2 0,6-2-4 15,0-4-4-15,0 1-6 0,6-4-5 0,1 0-7 16,5 0-6-16,-4 0-4 0,5-4-15 0,0 1-30 0,0-1-47 16,-6 1-55-16,-1-1-53 0,1-4-57 0,0 5-78 15,-14-1-180-15,7 0-89 0,-13 1-35 0,-7 0 8 0</inkml:trace>
  <inkml:trace contextRef="#ctx0" brushRef="#br0" timeOffset="12784.34">8551 1678 343 0,'-6'0'243'15,"6"3"-90"-15,0 1-52 0,-7-1-27 0,7 5-15 0,-6-1-3 16,6 4-1-16,-7 0 2 0,0 4 1 0,7 3 0 15,-6 1 1-15,-1-2-1 0,2 10 1 0,-3-2-1 0,3 0 2 16,-2 9 7-16,-7-1 2 0,1 3 0 0,0 1 0 0,-6 7-1 16,-1 0 3-16,1 7 1 0,-1 4-3 0,-6-1-7 15,0 6-3-15,1 1 0 0,-8 2-5 0,6 0-3 0,-5 2-6 16,5-2-8-16,-5 3-3 0,-1-4-6 0,8-3-1 16,-2-1-7-16,8-3-4 0,-7-7-4 0,7 0-2 0,4-5-2 15,2-3-2-15,1-2-3 0,6-6-14 0,-1-2-20 0,0-5-28 16,7-3-27-16,7 0-33 0,-7-7-40 0,13-3-52 15,-6-6-107-15,6-2-127 0,0-4-65 0,6-7-23 0</inkml:trace>
  <inkml:trace contextRef="#ctx0" brushRef="#br0" timeOffset="13144.04">9039 2036 134 0,'-32'0'467'0,"-7"0"-172"0,6 0-118 0,-6 4-62 15,1 4-35-15,5-1-15 0,6 3-12 0,1 2-11 0,7 3-7 16,6-1-7-16,6 4-5 0,1 5-3 0,12-6-2 15,-6 5-7-15,13 5-1 0,0-6-3 0,0 1-1 0,7 7 1 16,-1-2-4-16,0-2-1 0,9 4 2 0,-10-3-2 16,2 3 2-16,0 1-1 0,-8-5 0 0,2 0-2 0,-1 1 1 15,-7 1-1-15,1-5 0 0,-7-1 4 0,-7 1 4 0,-5 0 3 16,-2-3 1-16,-5-2 0 0,-7-2 1 0,-1 3 2 16,-6-3-2-16,1 0-3 0,0-5-3 0,-1 2-3 0,1-1-1 15,6 0 0-15,0-7-4 0,-1 3-6 0,8-4-11 16,6 1-19-16,0-4-29 0,6 0-47 0,7-4-99 0,0-3-144 15,13 0-83-15,1-8-42 0</inkml:trace>
  <inkml:trace contextRef="#ctx0" brushRef="#br0" timeOffset="13988.54">9495 2040 55 0,'-12'4'344'16,"-2"-4"-124"-16,1 4-87 0,-6 3-41 0,6 1-22 0,-7-1-11 16,0 3 0-16,8 2-3 0,-8-2-1 0,7 6-3 15,-7-2-3-15,1 4-3 0,-1 1 0 0,7-2-2 16,-6 10-1-16,6-6-3 0,-6 1-5 0,6 4 1 0,-2-1-2 15,10 2-6-15,-9-6-3 0,8 4-5 0,-1-2-3 0,1 0-2 16,6-2-1-16,0-4-2 0,0 3-1 0,0-6 0 16,0 5 0-16,0-9 1 0,0 2 0 0,0-2 1 0,0-3 0 15,0 1 1-15,0-4 3 0,6-1 5 0,-6 2 12 0,0-2 7 16,0-3 7-16,0 0 4 0,7-3 2 0,-1 3 0 16,-6-8-4-16,7 4-7 0,0-4-12 0,-2 1-10 0,3-3-6 15,-1-2-6-15,-1 2-4 0,1-1-1 0,5 0-2 16,-5-3 0-16,0-3-2 0,-1 8 0 0,0-11-2 0,1 6 2 15,-1-1 0-15,1 1 0 0,-7-1 1 0,6 1 1 0,-6 2 0 16,0-2-2-16,0-1 0 0,0 5 0 0,0-1-2 16,0-1 0-16,-6 1-1 0,6 1 1 0,0-2-1 0,-7 5 2 15,7 0 1-15,-6-1-1 0,-1 1 1 0,7 3 0 16,-6-3 0-16,6 4 0 0,0-5 0 0,-6 4 0 0,6 1-1 16,-7-1 0-16,7 1 0 0,0-2 0 0,0 5 1 0,-7-2 0 15,7 2-1-15,0 0 0 0,0 0 0 0,0-4 0 16,0 4-1-16,0 0-1 0,0 0 0 0,0 0-1 15,0 0 2-15,0 0-3 0,0 0 0 0,0 0 0 0,0 0-2 16,0 0-2-16,0 0-1 0,0 0 1 0,0 0 0 0,0 0 1 16,0 0 0-16,0 0 1 0,0 0 4 0,0 0 2 0,0 0 2 15,0 0 1-15,0 0-1 0,0 0 2 0,0 0 0 16,0-4-1-16,0 4 0 0,0-7 0 0,0 2-1 0,-7 2-1 16,7-3 0-16,0 1 0 0,0-2 1 0,0-1 1 15,0 5-1-15,0-5 1 0,0 2-1 0,0-3 3 0,0 6 2 16,0-4 1-16,0 3 2 0,0-3 0 0,0 3 1 15,7 0 1-15,-7-3 1 0,0 4-3 0,0 3-1 0,0-5-2 16,0 3 0-16,0 2-5 0,0 0-1 0,0 0-3 16,0 0 0-16,0 0 1 0,7 0-1 0,-7 2-2 0,0 6 1 15,0-1 3-15,0 1 1 0,7 3 0 0,-7 3 0 0,0 1 0 16,0 0 0-16,6 3 3 0,-6 5-1 0,0-2 0 16,0 1-1-16,0 0 0 0,0 5 0 0,0-2 1 0,0-4 0 15,0 8-2-15,0-3 2 0,0 3 0 0,0-2 0 0,-6 2 0 16,6 0 0-16,-7 0-1 0,7 0 0 0,-7 1 0 15,7-1-1-15,-7 0 0 0,7-3 0 0,0 0 0 0,0-5 0 16,7 2 0-16,-7-6 0 0,7-1 1 0,-7-2-1 16,7-3 3-16,-1 0 0 0,0-3 0 0,1-1 2 0,6 1-2 15,-7-6 0-15,8 2-7 0,5-4-14 0,-6 0-19 0,6-4-21 16,1 2-24-16,-7-6-29 0,6 1-31 0,2-1-36 16,-9-3-71-16,8-3-131 0,-7-5-74 0,0 4-34 15</inkml:trace>
  <inkml:trace contextRef="#ctx0" brushRef="#br0" timeOffset="14191.8">9026 2392 325 0,'0'0'348'16,"7"-3"-126"-16,-1 3-81 0,7-4-45 0,1-1-25 15,-1 2-15-15,6 0-9 0,-6-1-7 0,13 0-2 16,0 1-12-16,-1 0-8 0,8-2-4 0,0 1-6 0,0 4-8 16,6-3-14-16,0-1-21 0,0 4-31 0,0-3-67 0,1-1-161 15,-7 1-92-15,5-1-54 0</inkml:trace>
  <inkml:trace contextRef="#ctx0" brushRef="#br0" timeOffset="14879.28">9619 2344 276 0,'-13'7'412'0,"-6"2"-158"0,6-3-98 15,-7 2-51-15,1 3-23 0,0 0-16 0,6 3-9 0,-2 2-6 16,3-3-7-16,-1 6-8 0,0-5-6 0,6 9-5 15,7-5-8-15,-6-4-2 0,6 5-3 0,0-5-2 0,0 2-1 16,6-2 0-16,-6-3-2 0,7-4 0 0,6 1 1 16,-7-2-1-16,8-1 0 0,-2-2 1 0,1-3 0 15,0-3 0-15,7-2-1 0,-7-1 1 0,0-2 0 0,0 1 1 16,0-4 3-16,0 0 0 0,0 0 4 0,-7-1 6 0,7-2 6 16,-6 3 5-16,0-3 2 0,-1 3 2 0,-6 0-1 15,7 0-1-15,-7-1-1 0,0 2-3 0,-7 3 0 0,7-1-2 16,0 0-1-16,0 2-5 0,0 1-3 0,-6 5-2 0,6-2 1 15,0 2-6-15,0 2-6 0,0 3-4 0,0-3-1 0,6 10-1 16,-6-4 0-16,0 1 1 0,7 3-3 0,-1 3 1 16,1 0 1-16,-1-1 1 0,7 1-1 0,-7-4 1 15,9 3 3-15,3 2-2 0,-5-7 1 0,7 3 0 0,-7-1-1 16,6-3 1-16,1 3 0 0,5-4 1 0,-5-4-3 0,7 1 2 16,-8-4-1-16,7-4 0 0,0 1 0 0,-7-4-2 15,8-4 1-15,-8 0-1 0,0-4 0 0,2-4-1 0,-2 2-1 16,-6-6 0-16,7 2-1 0,-14-8 1 0,7 3 0 15,0-3 0-15,-7-1 0 0,1 0 1 0,-7-2 0 0,7 3 1 16,-7 0 1-16,-7-5-2 0,7 5 0 0,0-4-1 0,-7 3 0 16,1 1-2-16,-1 0 1 0,1 0-2 0,-7 2-1 15,7 2 1-15,-8 2 5 0,1 6 5 0,0-2 7 0,1 5 6 16,4-1 4-16,-5 7 2 0,1 2 2 0,5-2 0 0,1 8-3 16,-7 0-5-16,6 0-5 0,1 8-4 0,-1-2 1 15,0 6 4-15,7 3 4 0,0 2 2 0,0 2 5 0,7 3 6 16,0 0 1-16,-1 4 2 0,1-1-4 0,6 1-5 15,0 3-2-15,-1 0-2 0,9 5-5 0,-9-5-6 0,1 4-2 16,0-4-2-16,7 3 0 0,-7-2 0 0,0 0-2 0,0-1-2 16,1 1 1-16,-2-5-2 0,0 1 0 0,3-4-4 15,-2-1-9-15,0-2-14 0,-7-1-20 0,7 1-24 16,-7-5-23-16,7-3-25 0,-6-3-23 0,6-2-22 0,-6-1-23 16,-1-2-28-16,-6-3-50 0,6-3-100 0,-6-5-90 0,0 1-38 15</inkml:trace>
  <inkml:trace contextRef="#ctx0" brushRef="#br0" timeOffset="15223.3">9834 2216 91 0,'-6'0'393'0,"6"0"-134"16,0 0-99-16,0 0-55 0,6 0-32 0,1 0-13 15,5 0-9-15,1 4-3 0,7-4-2 0,0 0-6 16,-1 3-9-16,7-3-8 0,0 0-1 0,0 0-1 0,7 0 2 15,-8 0 1-15,8-3 3 0,0 3 2 0,-1-4 2 0,1 1 3 16,-6-1 2-16,5 0 3 0,-6-3 4 0,0 3 3 16,-7-4 2-16,1 6 4 0,-1-2 5 0,1 0 4 0,-14-3 2 15,7 2 1-15,-6 2-2 0,0-1 0 0,-2 2-3 0,3 2-5 16,-8-5-6-16,7 5-8 0,-7 0-8 0,0 0-10 16,0 0-6-16,0 5-7 0,0-3-6 0,0 5 0 0,0 1-1 15,0 4-1-15,0-5 2 0,0 7 1 0,0-3 3 16,0 3-1-16,0 1 0 0,0-1-1 0,0 3 0 0,6-4 2 15,-6 3 0-15,6 1 1 0,0 2-2 0,1-5 1 0,0 1 0 16,0 4 0-16,5-9-1 0,1 5-1 0,0-3-1 16,0-3-2-16,7 3-8 0,-7-1-17 0,7-5-27 15,6 2-26-15,-7-4-28 0,1 4-32 0,6-5-33 0,-7-3-38 16,0 0-52-16,9 0-101 0,-17-3-85 0,10-5-40 0</inkml:trace>
  <inkml:trace contextRef="#ctx0" brushRef="#br0" timeOffset="15379.79">10570 2109 9 0,'-8'-10'475'0,"-4"-1"-113"0,0 3-126 0,5 1-72 15,0 4-38-15,1-4-30 0,6 7-17 0,0-4-16 0,0 4-14 16,0 0-16-16,0 0-18 0,6 4-23 0,8-2-25 16,-2 3-30-16,0 2-54 0,9 0-123 0,5 1-124 15,-7-1-76-15</inkml:trace>
  <inkml:trace contextRef="#ctx0" brushRef="#br0" timeOffset="15942.34">10862 2220 31 0,'-19'-7'438'16,"7"-1"-149"-16,-2 4-123 0,1 1-67 0,1-1-35 0,-3 1-21 15,10 3-11-15,-8-5-4 0,6 5-7 0,0 5-6 0,-4-5-1 16,3 7-5-16,1-4-2 0,-6 5-1 0,7-1 0 16,-1 4 1-16,1 1 1 0,-1 2 2 0,1-3-1 15,0 3-2-15,-1 1-1 0,7 4 0 0,-6-5-1 0,6 4 0 16,-6-2 0-16,6 1-2 0,0-2 1 0,0-1-1 0,-7 6 1 15,7-7-3-15,0 3 2 0,0-2-2 0,0-2 1 16,7 2-1-16,-7-3 3 0,0-4 0 0,0 0 2 0,6 0 3 16,-6 1 2-16,6-4 4 0,-6-1 3 0,13-3 4 15,-7 0 3-15,1 0 8 0,6 0 2 0,-7-3 3 0,7-1 1 16,7-4 3-16,-7 1 3 0,1 0-1 0,5-5 2 0,0 2 2 16,-6-5 1-16,7 3 1 0,-1-1 7 0,1-3 9 15,0 2 9-15,-7 3 10 0,6-3 7 0,-5-2 5 0,-2 6 3 16,1 0 3-16,-6 1-6 0,-1 2-11 0,0 0-15 15,1 4-13-15,0-1-17 0,-7 0-14 0,0 0-12 0,0 4-9 16,6 0-8-16,-6 0-5 0,0 0-4 0,0 4-9 0,-6 0-13 16,6 0-9-16,0 3-6 0,0-4-8 0,0 4-5 15,0-3-8-15,6 4-4 0,-6-5 5 0,7 1 10 0,-1 0 10 16,1-1 7-16,-1-3 9 0,7 3 8 0,1-3 7 16,4-3 6-16,-3 3 4 0,4 0 5 0,-6 0 0 0,6-3 0 15,0 3 1-15,1 0 0 0,-7 0 0 0,6 0 0 0,2 3 1 16,-2 0 0-16,-6 2 0 0,6-1 0 0,2 3 1 15,-9 0 0-15,1 0 1 0,0 4 1 0,6 1 0 16,-6 2-2-16,0-3-3 0,1 3-21 0,-1 5-28 0,0 0-32 16,-8 2-43-16,10 2-75 0,-10-1-189 0,-5-1-102 0,0 4-51 15</inkml:trace>
  <inkml:trace contextRef="#ctx0" brushRef="#br0" timeOffset="17083.34">6838 4121 138 0,'7'-15'220'15,"-1"4"-47"-15,1 1-54 0,-1-1-38 0,0 0-20 0,-6 3-12 16,7 0-6-16,0 2-4 0,-1-2-5 0,-6 0-1 16,6 5-1-16,1-3-1 0,-7 0-2 0,8 4 1 0,-8-2-3 15,5 0-1-15,-5 4-1 0,0-4-4 0,8 1-4 0,-8-1-3 16,0 4 0-16,0-4-1 0,5 4 1 0,-5 0 0 15,0 0-1-15,0 0 2 0,-5 0-2 0,5 4-1 0,0 0-3 16,-8-1 2-16,3 5 1 0,-3 4 3 0,1 2 3 0,-5 3 0 16,-2 6 4-16,2 2 4 0,-8 1 4 0,7 7-2 15,-7 4-2-15,-5-1-3 0,-1 8-2 0,0 4-1 16,-8 4-4-16,-4 6-3 0,5 5-5 0,-6 2-1 0,-7 5-7 16,7 3-4-16,-6-3-4 0,0 3-1 0,-1 0-4 0,6-3-1 15,-5-1-1-15,5-3 1 0,2 0 0 0,-8-4 2 0,7-3 3 16,7-4-5-16,-8-4 0 0,8-7-4 0,6 0-8 15,6-7-8-15,1-5-7 0,6-3-8 0,0-6-7 16,13-4-9-16,-7-5-18 0,14-7-36 0,-1-3-64 0,7-8-116 16,7-3-68-16</inkml:trace>
  <inkml:trace contextRef="#ctx0" brushRef="#br0" timeOffset="17380.25">7254 4279 210 0,'0'-4'402'0,"0"0"-153"0,0 4-108 0,-5 4-58 16,-9 3-27-16,1 0-12 0,0 8-4 0,0 0 1 0,-6 8 2 15,-1 2 2-15,-6 0 0 0,0 12-3 0,-6 3-5 0,-2 8-4 16,-4 7-4-16,-7 11-1 0,-8 7-5 0,1 8-4 15,-6 7-5-15,-7 10-3 0,-7 4-5 0,0 9-5 16,0-2-8-16,-6 5-8 0,0 4-4 0,0-4-6 0,-6-2-2 16,5 6-3-16,7-4-2 0,-6-5 3 0,7-3 3 0,6-4 5 15,-1-1 3-15,7-6 0 0,1-3-1 0,-1-8-1 16,14-4-4-16,-7-3 0 0,13-4-1 0,-7-3-5 0,14-9-3 16,-6 2-3-16,10-5 0 0,2-6-9 0,7-8-23 15,6-4-42-15,0-6-63 0,13-8-97 0,0-5-74 0</inkml:trace>
  <inkml:trace contextRef="#ctx0" brushRef="#br0" timeOffset="17692.73">7249 5220 249 0,'5'-11'507'0,"-5"1"-102"0,0 2-182 16,0 8-101-16,-5 4-49 0,-3 2-24 0,-5 9-7 0,1 11 3 15,-8 3 4-15,-6 8 7 0,0 11 10 0,0 3 3 16,0 8-1-16,-7 7-4 0,-5 7-2 0,-2 11-10 0,1 8-9 16,-7 3-9-16,1 11-9 0,-7 4-9 0,-8 3-7 15,2 6-9-15,0-3-19 0,-7 2-8 0,13-1-7 0,-7-4-9 16,6-3-7-16,2-4-8 0,-1-7-2 0,-1 0 1 0,9-4 0 15,-2-3 3-15,0-8-1 0,7-4-2 0,-1-2-1 16,2-12-2-16,6-5-6 0,5-5-11 0,2-5-13 0,4-10-18 16,9-4-32-16,5-12-52 0,1-3-84 0,12-12-84 15</inkml:trace>
  <inkml:trace contextRef="#ctx0" brushRef="#br0" timeOffset="17958.84">7444 6275 216 0,'6'-14'554'0,"-6"2"4"0,0 9-219 15,-13 3-154-15,1 7-80 0,-9 8-43 0,-4 7-16 16,-8 7-1-16,-6 5 7 0,1 9 10 0,-15 6 16 0,7 5 16 16,-6 5 13-16,0 3 7 0,0 7-1 0,-6 8-4 15,-2 3-5-15,2 9-10 0,-7 1-16 0,7 2-16 0,-8 8-19 16,1 3-23-16,0 2-27 0,0 2-34 0,0-1-39 0,-1 1-40 15,2-5-29-15,-1 4-21 0,-1-3-19 0,8-1-7 16,-1-10 1-16,1-5 16 0,13-5 22 0,-2-6 25 0,15-10 20 16,-1-7 13-16,7-8 1 0,7-7-16 0,6-8-34 0,0-9-58 15,13-6-122-15,0-6-62 0</inkml:trace>
  <inkml:trace contextRef="#ctx0" brushRef="#br0" timeOffset="18177.94">7346 7447 326 0,'6'5'587'0,"-6"-2"2"0,0 12-209 16,-13 7-161-16,1 3-99 0,-14 8-58 0,-1 4-22 0,-6 7-1 16,1 3 13-16,-14 8 12 0,8 0 15 0,-14 4 14 0,6 7 12 15,-6 3 5-15,-7 5-2 0,1 2-10 0,5 6-15 16,-5-2-17-16,-1 4-22 0,-6 1-29 0,8 2-36 15,-3 1-42-15,1-4-45 0,6 1-37 0,2-1-37 0,-1-7-23 16,7-4-24-16,5 0-17 0,7-6-23 0,8-9-36 0,5-7-74 16,1-7-69-16,12-3-32 0</inkml:trace>
  <inkml:trace contextRef="#ctx0" brushRef="#br0" timeOffset="18396.59">7756 8429 332 0,'-32'22'562'0,"-7"4"-9"0,-7 11-219 15,-6 3-154-15,-13 4-81 0,-7 7-46 0,1 4-14 16,-1 0 3-16,-7 4 11 0,8-1 6 0,0-2 5 0,6 2 2 16,0-3-3-16,5-1-6 0,2 2-23 0,6-1-34 15,0-4-45-15,12-4-38 0,2 5-35 0,5-8-35 0,0 0-36 16,14-7-58-16,6-1-80 0,0-10-120 0,0 0-47 0</inkml:trace>
  <inkml:trace contextRef="#ctx0" brushRef="#br0" timeOffset="18584.16">7502 8990 317 0,'-6'15'563'0,"-13"6"-47"0,-8 6-193 0,-5 5-137 0,-7 5-82 16,-13 3-53-16,-6 4-26 0,-2 4-12 0,-5 0 0 0,0-1 6 15,0 8 10-15,-7-4 8 0,7-3 6 0,-7 7 3 16,6-3 0-16,2-2-11 0,6 1-23 0,-6 1-31 0,10 0-34 16,-4-6-34-16,6 6-35 0,-1 0-37 0,8-6-43 0,7-1-64 15,-9-1-119-15,2 0-74 0,6-7-29 0</inkml:trace>
  <inkml:trace contextRef="#ctx0" brushRef="#br0" timeOffset="20287.09">8173 5869 203 0,'-7'3'201'16,"7"4"-78"-16,7-3-52 0,-7 4-35 0,7-5-14 0,6 5-11 16,-6-5-9-16,5 1-5 0,1 0-4 0,1 0-2 15,5-1-3-15,0-3 1 0,-6 4-1 0,7-4 2 0,-2 0 4 16,3 0 2-16,-8-4 1 0,0 4 2 0,6 0 0 0,-12 0-5 15,6-3-11-15,-6 3-14 0,6 0-22 0,-7 0-37 16,1 0-48-16,-1 3-68 0</inkml:trace>
  <inkml:trace contextRef="#ctx0" brushRef="#br0" timeOffset="21100.42">8160 5982 205 0,'-6'0'266'0,"-1"0"-101"16,2-4-73-16,-3 4-38 0,2 0-19 0,6 0-7 0,-7 0-2 16,7 0 0-16,-7 0 6 0,7-3 1 0,0 3 3 0,-6 0-2 15,6 0-5-15,0 0-6 0,-7 0-6 0,7 0-5 16,0 0-6-16,0 0-5 0,0 0-2 0,0 0-3 0,0 0 0 16,-6 0-1-16,6 0 3 0,0 0 0 0,-6 0 1 15,6 3 1-15,-7-3 1 0,7 0 3 0,0 0 3 0,0 0 3 16,0 0 2-16,0 0 2 0,0 0 3 0,0 0 1 15,0 0 1-15,0 0-2 0,0 0-2 0,0 0-3 0,0 0-2 16,7 0-2-16,-7 0-2 0,6 0-2 0,0 0 1 0,1 0-1 16,6 0 0-16,0 0 2 0,0 0-2 0,0 0 0 15,7 0-2-15,-7 0 1 0,6 0-1 0,1 0-1 0,6 0 1 16,-7 0 1-16,8 0-1 0,5 0 3 0,1-3 2 16,-1 3 1-16,7 0-1 0,8-4 2 0,-2 4 1 0,6-4-1 15,1 4-1-15,7-4 1 0,0 4 0 0,-1-2-1 0,1 2 0 16,6-5-1-16,1 2 0 0,-8-1 0 0,7 4 1 0,-1-3-1 15,2-1-1-15,6 0 0 0,-7 4-2 0,0-4 3 16,7 4 0-16,0-3 0 0,-1 3-2 0,7 0 1 16,-6 0 1-16,6 0-1 0,0 0 1 0,-7 0-2 0,2 0-2 15,5 0 0-15,-7 0 0 0,1 0-2 0,0 0 2 0,-1 0 1 16,6-4-1-16,-4 4 1 0,5 0 1 0,1-3 1 16,-2 3-1-16,8-4 1 0,0 4-2 0,0-3-1 0,-1 3 1 15,-6-4-2-15,7 4-2 0,-6 0 0 0,-1-4-1 16,-7 4 0-16,7 0 0 0,-7 0 1 0,2-4 1 0,-2 4 1 15,2-3 0-15,-9 3 1 0,7 0-1 0,8-4-1 0,-8 4 1 16,7 0-1-16,1 0-3 0,5 0-1 0,1 0-1 16,0 0 0-16,-1-4-1 0,7 4-2 0,-6 0 1 15,0 0-1-15,-1 0 3 0,1-3 0 0,0 3 0 0,0-5 1 16,-1 5 3-16,-6-3 0 0,7 3 0 0,-8-4-1 0,2 4-1 16,-7-3 0-16,7 3 1 0,-9-4 1 0,3 4-2 0,-8-3 1 15,6 3 0-15,-5-4 0 0,-8 4 0 0,7-4 1 16,-7 0-1-16,1 1 2 0,-7 3 2 0,1-4-1 0,-1 0-1 15,0 0 2-15,-1-2 1 0,1-2 1 0,-6 5-1 16,6-5-1-16,-6-3 0 0,6 4 1 0,0 0 0 0,-7-1-1 16,8-3-1-16,-8 5 0 0,1-3 2 0,0-1-2 15,-1 3 3-15,-6-1-1 0,0 4 0 0,-6-4 2 0,0 6-1 16,-8-6 1-16,2 4-1 0,-2 4 1 0,-5-3-1 0,0-1 0 16,-2 4-2-16,-3 0 4 0,4 0-1 0,-6 0 1 0,6 0 1 15,-6 0-1-15,7 0 0 0,-7 0 1 0,0 0 3 16,0 4-5-16,0-4 1 0,0 0 1 0,0 0 1 15,-7 0 0-15,8 0 0 0,-8-4 0 0,6 4-2 0,-4 0 3 16,5 0-2-16,-7-4-2 0,0 4-1 0,1 0-4 0,-7 0-2 16,7-4-9-16,-7 4-11 0,7 0-16 0,-7 0-21 15,0-3-26-15,-7-1-42 0,7 1-67 0,-7-1-128 0,-6 1-86 16,1-1-44-16</inkml:trace>
  <inkml:trace contextRef="#ctx0" brushRef="#br0" timeOffset="21662.77">12074 5359 375 0,'-12'0'376'0,"-2"0"-140"16,7 0-91-16,-5 4-52 0,-1-4-29 0,0 3-16 0,7 1-6 16,-8 1-2-16,7-2 0 0,1 0 4 0,1 1 0 15,-3 0 5-15,8-1 1 0,0 0 8 0,0 6 9 0,0-6 11 16,13 4 17-16,0 4 15 0,1-3 19 0,11 0 14 0,1-1 15 15,0-1 8-15,14 2 4 0,-2 0-6 0,8-1-8 16,6 0-11-16,0 0-12 0,7-2-15 0,0 1-15 16,6 2-16-16,0-2-12 0,0 3-12 0,1-6-10 0,-2 4-11 15,1 0-9-15,8 1-9 0,-15-1-6 0,7-3-3 0,-6 4-3 16,-1-2-2-16,-6 2-2 0,1-5-3 0,-9 5-1 0,2-4 2 16,-6 3-5-16,-8 0-1 0,1 1 0 0,-8-5 0 15,-5 5 0-15,0-2-2 0,-8-1-1 0,1 2 1 16,-5 4 1-16,-2 0 1 0,-6 0 1 0,0 3 1 0,-6 5 1 15,-8 2 3-15,-5 1 0 0,-7 8 1 0,-7-1 3 0,-6 8 3 16,-6 0-2-16,-1 3 0 0,-19 0 0 0,-1 4 0 16,-6 0 0-16,-13 4-2 0,2-1-3 0,-9 2-5 0,-6-3-1 15,8 2-3-15,-8-4 0 0,0 4 0 0,-6-4 2 0,6-3 1 16,0-2 0-16,1-3 2 0,7 2-1 0,-2-1-1 16,7-5-6-16,7-3-10 0,-1 4-21 0,14-3-33 0,7-4-51 15,12 3-51-15,6-4-50 0,2 1-44 0,12-1-37 16,6-2-36-16,7 2-39 0,0-3-70 0,1 0-93 0,12 1-28 15,-7-6 2-15</inkml:trace>
  <inkml:trace contextRef="#ctx0" brushRef="#br0" timeOffset="26084.88">11665 7422 7 0,'-7'-11'462'0,"7"0"-97"0,0 0-145 0,0 4-82 16,0-1-43-16,0 1-29 0,0 0-13 0,7-1-8 16,-7 5-7-16,0 3-9 0,0-4-4 0,6 8 0 0,0-1-1 15,0 8 8-15,1 0 4 0,-7 8 8 0,7-1 8 0,-7 7 9 16,7 5 4-16,-7 3-3 0,-7 7-4 0,7 0-7 15,-7 1-6-15,0 3-9 0,-5 0-10 0,6 3-7 0,-7-3-5 16,6 4-3-16,-7-4-4 0,8 0-4 0,-1-4-5 16,1 5-9-16,6-9-13 0,0 3-19 0,0-5-22 0,6-1-25 15,7-4-30-15,1-4-42 0,-1-2-78 0,6-5-155 16,1-6-72-16,-1-2-30 0</inkml:trace>
  <inkml:trace contextRef="#ctx0" brushRef="#br0" timeOffset="26382">12041 7703 110 0,'-19'5'523'0,"0"2"-5"0,-8 4-210 15,8 3-140-15,-1 9-75 0,1-1-37 0,6 0-19 0,0-1-3 16,7 5-1-16,6-1 3 0,0 2 5 0,6-2 2 16,1 1 0-16,5-1-3 0,1 1 1 0,7-1-5 0,6-2-3 15,1-1 1-15,-2-5 10 0,8-1 16 0,-1-2 24 0,-5-7 26 16,5 1 28-16,1-5 29 0,-8-3 28 0,8-7 15 15,-7 3 3-15,1-6-10 0,-2-1-18 0,-5-5-20 16,0 2-26-16,-7-1-26 0,-7-2-27 0,0-3-20 0,-6 3-14 16,-6-5-11-16,0 4-8 0,-14-5-12 0,0 2-8 0,-13-1-7 15,1-1-6-15,-14 5-7 0,8 0-5 0,-8-1-5 0,0 5-4 16,0-1-5-16,8 1-10 0,5 3-18 0,7 3-45 16,0 0-70-16,13 5-71 0,0 0-58 0,13 3-48 15,0 0-48-15,13-3-64 0,6 3-97 0,1 0-66 0,12 0 5 16,-5-4 35-16</inkml:trace>
  <inkml:trace contextRef="#ctx0" brushRef="#br0" timeOffset="26647.46">12693 7653 254 0,'-7'7'581'0,"-6"7"0"0,-7 1-218 0,8 4-150 0,-8 2-92 16,7-1-53-16,0 1-26 0,1 1-5 0,5-4 1 0,0 4 7 15,7 0 4-15,0 0 7 0,0 1 3 0,7-2 1 16,6 2-3-16,0-2-8 0,0 1-7 0,6-4-7 0,0 0-5 15,9-3 2-15,-3 0 6 0,7-3 18 0,-5-6 22 16,5-6 24-16,1 0 19 0,-1 0 15 0,1-6 7 0,-7-2 2 16,0-3-4-16,6-1-14 0,-5 1-16 0,-7-3-24 0,-1-1-16 15,-6 1-14-15,0-5-12 0,-7 2-9 0,-6-2-9 16,0-3-6-16,-6 3-8 0,-7-3-9 0,-6 0-12 16,-1 4-16-16,-6-8-25 0,-1 5-35 0,2-1-39 0,-8-1-47 15,8 2-45-15,-2 2-41 0,7 1-30 0,8 4-23 0,-2 2-18 16,1-2-11-16,13 3-24 0,0-1-41 0,6 1-86 0,1 1-28 15</inkml:trace>
  <inkml:trace contextRef="#ctx0" brushRef="#br0" timeOffset="26897.59">13110 7620 490 0,'-7'18'436'16,"0"1"-170"-16,-5 2-99 0,5 1-55 0,-5-4-25 15,5 4-11-15,1 1-4 0,-7-1-5 0,13-4-2 0,-8 3-5 16,8 2-5-16,0 0-3 0,0-2-6 0,8 1-6 15,-2-4-7-15,7 0-4 0,0 1 0 0,6-8 2 0,1 3 8 16,0-7 12-16,-1 1 14 0,7-8 20 0,0 0 25 0,1 0 30 16,-2-8 21-16,1-2 14 0,6-1 12 0,-5-4-2 15,-1 0-7-15,0 1-15 0,0-5-22 0,-7 2-31 0,-6-3-25 16,1 2-13-16,-1-4-21 0,-13 4-16 0,6-8-11 16,-12 5-11-16,-1-4-13 0,-6 2-16 0,-7-3-22 0,1 4-37 15,-7-3-46-15,0 3-49 0,-7-1-53 0,7 2-48 0,0-1-35 16,0 0-24-16,7 7-20 0,-1-3-39 0,7 3-93 15,0 4-50-15,8 0-15 0</inkml:trace>
  <inkml:trace contextRef="#ctx0" brushRef="#br0" timeOffset="27147.41">13565 7546 367 0,'0'0'518'0,"0"0"-129"0,-6 4-172 0,6-1-94 16,0 5-50-16,-6 3-24 0,6 7-4 0,-7-3 13 15,7 8 17-15,-5-2 16 0,5 1 11 0,-8 7 15 0,8-3 1 16,0 3-3-16,-6 4-9 0,6 0-17 0,0 0-22 16,-6 0-15-16,6 4-13 0,0-1-14 0,-8 4-10 0,8-3-12 15,-6 4-23-15,6-1-34 0,0-4-33 0,0 5-33 16,6-4-35-16,2-8-43 0,4 0-55 0,1-4-98 0,6-5-114 15,8-6-51-15,-8-3-14 0</inkml:trace>
  <inkml:trace contextRef="#ctx0" brushRef="#br0" timeOffset="27397.82">13976 7660 36 0,'-13'-22'561'0,"-6"4"2"0,-8 6-142 16,9 1-187-16,-2 4-108 0,0 4-58 0,0 3-33 15,1 3-9-15,-1 1 1 0,7 4 4 0,-6 3 10 0,6 0 10 16,0 3 8-16,-2 5 6 0,10-2 6 0,-1 2 2 16,-1 3-6-16,7 0 3 0,0-1 2 0,7 2-1 0,-1-5-3 15,-1 4 2-15,3-4-1 0,5 4-3 0,7-4 0 16,-7 2-7-16,6-6-11 0,1 4-8 0,-1 0-6 0,7-3-8 16,1 0-4-16,-2-1-6 0,2-3-19 0,-2 5-34 0,8-7-43 15,-8 3-49-15,3-4-44 0,-3 1-44 0,2-1-45 16,5 0-58-16,-6-1-86 0,0-3-113 0,0 0-36 0,-6-4 0 15</inkml:trace>
  <inkml:trace contextRef="#ctx0" brushRef="#br0" timeOffset="27835.59">14178 7870 424 0,'-7'-9'523'0,"7"2"-147"0,0 0-165 0,0 3-90 16,0 0-47-16,0 1-19 0,0-1-5 0,7 4 4 15,-7 0 7-15,6 0 9 0,1 4 7 0,-7-1 2 0,13 1-2 16,-7 0-9-16,8 3-9 0,-9 0-13 0,3 2-13 16,5 0-9-16,-1-1-9 0,-5 0-5 0,7-4-3 15,-8 3 4-15,7-5-3 0,-7 3 1 0,1-2 4 0,-1 1 5 0,0-4 4 16,1 0 8-16,0-4 12 0,0 1 8 0,-7 3 12 16,6-5 8-16,-6-1 4 0,6 3 0 0,-6-1-1 0,7 4-2 15,-7-4-8-15,0 0-12 0,0 4-10 0,5-4-10 16,-5 4-10-16,0 0-8 0,8 0-2 0,-8 4-7 0,6-4-3 15,-6 4-3-15,7 4 0 0,6-5-1 0,-6 3 2 16,-1-1 3-16,7 2 0 0,-7 1-2 0,7-5 2 0,1 5 3 16,-1-4 0-16,-1-4 0 0,1 0 1 0,8 0 1 0,-9-4-1 15,1 0 1-15,0 0 7 0,7 1-5 0,-13-5-2 16,6 4-2-16,-7 1-3 0,1-2-2 0,-1 5 1 0,0-2-3 16,-6 2-13-16,0-4 1 0,7 4 0 0,-7 4 0 15,-7-2 0-15,7 3 1 0,0-2-1 0,0 5 3 0,0-1 2 16,0 5 3-16,0 2 3 0,0-3 1 0,-6 3 0 0,6 1 1 15,0-4 1-15,0 3 4 0,6-3-2 0,-6 5 4 16,0-7-1-16,7 7 2 0,6-5 1 0,0-1-1 16,0 2-13-16,0-1-35 0,0 0-51 0,13 0-59 0,-7-3-66 15,8-2-95-15,5-2-198 0,-6 0-105 0,7-4-44 0,-1 0 0 16</inkml:trace>
  <inkml:trace contextRef="#ctx0" brushRef="#br0" timeOffset="29461.14">16288 3513 152 0,'0'-8'213'0,"0"5"-56"0,0-4-52 15,0 3-37-15,0-3-18 0,0 3-11 0,0 0-5 0,0-4-1 16,0 6-2-16,0 2 2 0,0-4-4 0,0 1 0 16,0-1 1-16,0 4 1 0,0-4 2 0,0 4 2 0,0 0 1 15,0-4 0-15,0 4 1 0,0 0-2 0,0 0-3 0,0 0-2 16,0 0-5-16,0 0-7 0,0 0-5 0,0 0-5 16,0 4-4-16,0-4-1 0,0 0 0 0,0 4-3 0,0-4 1 15,-6 4 4-15,6 3 2 0,0 0 2 0,0 0 3 0,0 1 1 16,0 2 2-16,0-3 2 0,0 5-1 0,0-1 1 15,0 3 3-15,0-3 3 0,0 4 1 0,0-1 3 0,0 1 0 16,6 0 3-16,-6 3 3 0,0-3-1 0,0 7-2 16,0-4-3-16,0 0 1 0,0 4-2 0,0 0 0 0,0 1-2 15,0 2-2-15,0 1-1 0,0-1-1 0,0 1-1 16,-6 3-4-16,6 1-2 0,0-1 0 0,0 4-1 0,0-1-1 16,0 2-1-16,0-1-2 0,0 0 1 0,0 0 0 15,0 4 1-15,0-5-1 0,0 1 2 0,0 0 0 0,-6-1 2 16,6 2 4-16,-8 3 1 0,2-4-1 0,6 4 3 0,-7-4 4 15,1-1 4-15,0 4 5 0,6-2 1 0,-7 3 2 0,1-4 4 16,-1-1 3-16,7 5 2 0,0-4-1 0,-6 1-2 16,6-2-3-16,0 1-1 0,0-4-3 0,0 4-6 15,0 0 0-15,0 0-3 0,0 1-3 0,0 2 0 0,0-3-3 16,0 0-1-16,0 1 7 0,6-3 5 0,-6 3 6 0,0-1 4 16,7-1 5-16,-7 2 3 0,6-2 3 0,-6-3 8 15,7 1 0-15,-1 3-1 0,-6-4-2 0,6 0-3 0,1 5-4 16,-1-5-5-16,8 4-6 0,-8 1-12 0,1-2-7 15,-1 1-6-15,1 4-5 0,-1-1 0 0,-6 1-2 0,6 3-2 16,-6-3 0-16,0-1 1 0,7 5-2 0,-7-5 2 0,0 5-1 16,0-5-4-16,0 1-1 0,7-5 2 0,-7 6 3 15,0-5 1-15,0 0 3 0,7-1 4 0,-7-1 0 0,0 0 3 16,0 3 1-16,0-5 3 0,0 4-1 0,7 0 0 16,-7 0-4-16,0-1-3 0,0 2-1 0,0-1 1 0,5 0-5 15,-5 0-5-15,0 0 2 0,7 0-1 0,-1 0 1 0,-6 0-2 16,0-1 0-16,0 5 0 0,7-4 1 0,-7 4 3 15,0-1-3-15,-7 6 0 0,7-6 1 0,0 7-1 0,0-1 11 16,-6-4-5-16,6 8-2 0,0-3 0 0,-7 1 0 0,7 0 0 16,0 4 0-16,0-5 4 0,0 6-12 0,7-3 5 15,-7 3 3-15,6-2 0 0,-6 1 0 0,7 0-1 16,-1-1-2-16,-6 0-1 0,7 1-1 0,0-4-1 0,-1 4 0 16,-6 0-1-16,6-1 1 0,-6 4 0 0,0-3 2 0,0 3 2 15,0 0-4-15,0 1 1 0,-6-1 0 0,6 4 1 0,-6-3-1 16,6-1 0-16,0 3-2 0,-7-2-2 0,7 3 2 15,0-4-1-15,-7 4 1 0,7-3 0 0,0-4-2 16,0 2-2-16,0-2 2 0,0-4-1 0,0 0 0 0,0 0 1 16,0-3-2-16,0 3 1 0,0-5 0 0,0-3 0 0,-6 5 0 15,6-5 2-15,0 5-2 0,-7-4-4 0,7 0-8 16,-6-1-12-16,-1 1-7 0,7-5-10 0,-5-3-10 0,5-2-11 16,-7-2-7-16,7-2 0 0,-7-6 2 0,7 3 8 15,0-7 4-15,0-1 8 0,-7-1 8 0,7-4 8 0,0 0 7 16,0-3 5-16,0 3 7 0,0-7 4 0,0 4 5 0,-7-4 2 15,7 4-1-15,0-4-4 0,0-4-2 0,0 4-6 16,0-4-5-16,7 1-6 0,-7-1-4 0,0 0-2 16,7 0 3-16,0 1 2 0,0-4 4 0,-2 3 5 0,8 1 6 15,0-1 4-15,1 0 3 0,5 0 4 0,0 0 1 0,1 0 2 16,5 1 0-16,9-1 0 0,-2 2 2 0,7-3 2 0,7 2 3 16,5-1 3-16,2 0 5 0,12 0 3 0,1-3 8 15,12 3 6-15,-1-2 5 0,2-3 3 0,12 3 3 16,0-5 1-16,0 3 0 0,14-3-4 0,-1-3-5 0,0 3-6 15,6-3-5-15,1-6-6 0,6 3-5 0,-6-2-6 0,0 0-4 16,6-2-2-16,-12 3-7 0,5-4-19 0,-12 3-42 16,-7-3-56-16,-7 3-59 0,-6-2-65 0,-12-2-108 0,-1-2-175 15,-13-1-92-15,-13-3-35 0</inkml:trace>
  <inkml:trace contextRef="#ctx0" brushRef="#br0" timeOffset="30664.75">16203 3297 308 0,'-6'-5'246'0,"6"2"-93"16,-6 3-50-16,6-3-24 0,0 3-15 0,0-4-9 0,0 4-6 16,0 0-6-16,6 0-2 0,0 0-4 0,8-4-4 15,5 4-1-15,-6-3-3 0,14 3 1 0,-2-3-1 0,1 3 3 16,13-5 2-16,-6 5-2 0,12-4 0 0,2 1-2 0,4-1 3 15,1-3 0-15,7 4 1 0,6-5 0 0,-7 4 1 16,15-3 1-16,-9-1-3 0,16 2 0 0,-9-2-5 0,6 1-2 16,-5 0-1-16,6-1-4 0,-5 1-3 0,4 2-6 15,1 3-1-15,-6-5-4 0,-7 2-2 0,1 5-2 0,-9-3-2 16,1 3-1-16,-11 0 0 0,-1 0 0 0,-14 0 0 0,-6 0-1 16,0 0 0-16,-13 0-2 0,7 0 0 0,-7 3 0 15,-1-3 0-15,-4 5 0 0,4-5-1 0,-5 3 3 0,-1 1-2 16,1-2 1-16,-7 3 0 0,6-1 2 0,-6 4-1 15,7-2 1-15,-7 2 1 0,6 3-1 0,-6-5 3 0,6 6-2 16,1-1 1-16,0 3 0 0,0-3 0 0,6 8 0 0,-7-4 0 16,0 3-1-16,7 4 1 0,-6 0 1 0,-1-1-2 15,8 5 2-15,-1 0 0 0,-7 4 2 0,7 2 0 0,0 1 0 16,1 4 1-16,-8 0 0 0,7 3 2 0,-1 4 0 0,2 0-1 16,-1 3 0-16,-1 1 1 0,-5 4 9 0,6 2 9 15,0 1 6-15,7 3 11 0,-7-2 8 0,7 3 13 0,-7 0 3 16,6 2 3-16,0-1-7 0,1 1-6 0,0 5-4 15,-1 3-10-15,-6 2-9 0,8 2-9 0,-3 0-5 0,-5 8-2 16,1-1-3-16,-1 4-3 0,-7 4-2 0,0 3-3 0,1 1-2 16,-7 0 0-16,0 3-3 0,-7 1 2 0,1-1 1 15,0 0 1-15,-1-3-1 0,-6 3 3 0,6-7 8 16,0 4 11-16,1-5 15 0,0 2 17 0,6-6 16 0,-7 1 14 16,2-3 11-16,5-4 8 0,-8 4 3 0,8-4-6 0,0 3-5 15,0-3-16-15,0 0-11 0,8 0-13 0,-8-4-9 16,0 4-12-16,5-6-7 0,-5 1-5 0,0 1-5 0,7-3-4 15,-7 0-4-15,0 0-3 0,6-1 0 0,-6-3-2 16,0 3 0-16,-6-2-1 0,6 2-4 0,-7-2-4 0,-6 1 0 16,6 2 2-16,-6 0 0 0,7-5 1 0,-1 2-1 0,1-6 1 15,6 2 1-15,-6-5 1 0,6-2-2 0,0 2-1 16,0-2 0-16,0-5-2 0,6-3 1 0,-6 0-1 0,6-5 0 16,1 1 0-16,-7-8 1 0,6 1 0 0,-6-1 0 15,7-2 2-15,-7-2-3 0,6-2 1 0,-6-1 2 0,7 1 1 16,-7-5 2-16,0 1-3 0,0 0 1 0,0-1 2 0,0 1-1 15,0-4 1-15,-7 0-1 0,7 0-1 0,-6-1 0 16,-1 1 1-16,1-3-1 0,-1 3-1 0,-5 0-1 0,5-3 1 16,1-2-2-16,-7 3 0 0,6-3-1 0,0 2 1 15,1-5-1-15,6-3 0 0,-7 3 0 0,7 1 0 0,-6 0 1 16,6-4 0-16,0 0 0 0,0 0-2 0,0-3-2 0,-6-1-2 16,6 4-4-16,0-8-12 0,0 5-18 0,0-4-34 15,0-1-53-15,0 1-57 0,0-4-55 0,6 4-51 0,-6-4-49 16,0 0-66-16,0-4-135 0,6-3-70 0,1-1-20 15,-1-6 20-15</inkml:trace>
  <inkml:trace contextRef="#ctx0" brushRef="#br0" timeOffset="31446.07">17623 3413 168 0,'-6'-14'342'0,"6"-1"-117"0,0 5-85 0,0-5-44 0,0 4-24 16,0 1-16-16,0-5-9 0,6 7-14 0,-6-3-4 0,7-1 0 16,-7 2 1-16,6 3-2 0,1-1 0 0,-1-3 4 15,1 4 0-15,-7 4 3 0,6-5 2 0,-6 4 2 0,7 1 0 16,-7-1-1-16,0 1-3 0,0 3-5 0,0 0-7 15,-7 3-5-15,1 4-1 0,-1 1 0 0,-6 6 1 0,0 2 2 16,0 9 5-16,-13 1 5 0,7 6 10 0,-7 9 11 16,0-1 3-16,-8 8 2 0,3 2-1 0,-2 5-1 0,-7 5-2 15,1 1-5-15,-6 9-9 0,-1 4-9 0,-7-1-9 16,2 4-7-16,-8 4-4 0,7 0-4 0,-6-5-1 0,-1 5-3 16,1-4-1-16,-1 0 0 0,7-4 1 0,7-4-1 0,-1 0 0 15,0-2-3-15,7-5-3 0,0-3-7 0,6-5-10 16,8-2-11-16,-2-5-13 0,1-6-15 0,7-1-13 15,-1-7-13-15,7-4-16 0,7-2-16 0,-1-6-18 0,2-6-26 0,10-5-55 16,2-1-119-16,-1-9-81 0,7 0-37 0</inkml:trace>
  <inkml:trace contextRef="#ctx0" brushRef="#br0" timeOffset="31727.56">17865 3864 367 0,'-14'4'472'0,"0"8"-196"0,-4 3-128 0,-9 2-67 0,8 9-32 16,-13 7-14-16,5 4-2 0,-5 2 0 0,-1 9 6 16,1 3 3-16,-7 8 7 0,0 3 0 0,-8 8 0 0,3 7 0 15,-8 8-7-15,-8 6-3 0,2 5-7 0,0 6-6 16,-14 4-8-16,6 7-5 0,-5-3-2 0,6 4-7 0,-6 0-3 15,-1-1-2-15,6-2-4 0,1 2-5 0,6-7-7 16,1 0-10-16,-1-7-8 0,7-4-9 0,7-7-6 0,6-3-5 16,-1-8-7-16,8-7-4 0,6-8 0 0,7-8-3 0,-1-3-7 15,7-10-9-15,6-8-20 0,7-3-29 0,0-13-46 16,7-2-88-16,6-11-86 0</inkml:trace>
  <inkml:trace contextRef="#ctx0" brushRef="#br0" timeOffset="32009.03">17779 5242 307 0,'7'-11'524'0,"-7"8"-112"16,6 3-178-16,-12 7-100 0,6 0-58 0,-7 8-31 0,-5 7-12 15,-8 7 0-15,0 4 8 0,-5 4 12 0,-2 6 19 16,-5 6 15-16,-1 6 9 0,-5 6 9 0,-2 2 7 0,-6 7 1 15,8 7-6-15,-14 3-11 0,7 0-19 0,-8 9-19 0,-6 2-11 16,7-3-15-16,-7 7-14 0,1 0-13 0,-1-3-18 16,-6-1-21-16,6 1-22 0,-7-4-19 0,8 4-22 15,1-4-21-15,4-5-19 0,1 2-12 0,6-4-9 0,1-8 0 16,11-3 5-16,-4-4 8 0,12-3 8 0,0-9 11 0,6-7 2 16,7-6-10-16,1-8-24 0,5-8-45 0,7-3-85 0,7-11-64 15</inkml:trace>
  <inkml:trace contextRef="#ctx0" brushRef="#br0" timeOffset="32258.89">17858 6520 223 0,'26'-14'510'0,"-7"11"-92"16,-12 3-176-16,0 7-107 0,-7 11-56 0,-14 3-29 15,1 9-7-15,-12 7 3 0,-3 3 13 0,-10 8 15 0,-1 2 21 16,-7 10 23-16,1 1 18 0,-14 10 20 0,7 2 8 0,-7 0 7 15,1 8 0-15,-8-1-11 0,1 7-18 0,0 2-22 16,-1 3-23-16,-4-5-25 0,-2 5-16 0,0 0-23 0,1-5-21 16,6 6-17-16,-1-7-16 0,2-1-23 0,-1-4-22 15,6 1-20-15,7-10-21 0,0-2-19 0,-1-4-19 0,14-4-16 16,1-3-13-16,-2-4-2 0,15-4-3 0,-2-7-6 0,8-4-3 16,6-8-2-16,-1-5-6 0,8-5-21 0,6-8-40 15,6-6-82-15,8-4-66 0</inkml:trace>
  <inkml:trace contextRef="#ctx0" brushRef="#br0" timeOffset="32477.82">17584 8033 98 0,'20'-6'554'16,"-1"1"5"-16,1 10-149 0,-14-3-178 0,1 14-103 0,-7 3-57 15,-7 6-20-15,-12 8-3 0,-1 3 13 0,-12 8 18 0,-1 0 24 16,-13 8 22-16,-5 2 15 0,-8 9 15 0,0-5 0 0,-6 9-5 15,7-1-14-15,-8-1-21 0,1 5-23 0,0-4-21 16,6-1-20-16,1-2-20 0,6-1-13 0,-1-3-17 0,8-4-19 16,7-4-23-16,-2-7-30 0,8-1-36 0,11-6-39 15,-4-4-37-15,12-3-31 0,6-9-26 0,7-2-22 0,0-8-15 16,20-4-27-16,-7-3-50 0,13-11-101 0,6 0-43 16</inkml:trace>
  <inkml:trace contextRef="#ctx0" brushRef="#br0" timeOffset="32665.42">17917 8631 163 0,'-14'15'769'0,"-5"0"3"0,-7 6 8 0,-7 8-156 16,-13 8-240-16,8 3-172 0,-14 0-108 0,-1 4-54 0,1 1-21 16,-6-5-7-16,6 0-3 0,-7 1 5 0,0-1 3 0,7-4 4 15,0 1-1-15,0 0-3 0,7-5-13 0,-1 5-14 0,7-8-27 16,-1 4-47-16,3-7-68 0,3-1-65 0,2-2-62 15,-1-5-59-15,14 0-62 0,-1-7-106 0,7 1-115 0,-8-9-36 16,10-3 20-16</inkml:trace>
  <inkml:trace contextRef="#ctx0" brushRef="#br0" timeOffset="33446.69">16386 2077 457 0,'7'-7'343'0,"-7"0"-154"0,0 3-87 0,0 4-47 0,0 0-23 15,6 0-11-15,-6 4-1 0,0 3 3 0,6 3 2 0,-6 2 2 16,7 2 3-16,-7 8 3 0,-7 0-1 0,7 0-2 16,-6 7-4-16,6 0-6 0,-6 0-2 0,6 5-4 15,-7-5-2-15,0 0 0 0,7 0 1 0,-6-3 0 0,6 1 3 16,-7-9 3-16,7 0 2 0,0-3 7 0,-6-4 10 0,6 0 15 16,0-4 25-16,0-3 22 0,0-1 16 0,0 1 9 15,6-8 1-15,-6-3-3 0,13 0-7 0,-6-8-7 0,6-4-14 16,0 2-16-16,0-5-13 0,6-1-7 0,0-2 2 15,1 0 2-15,0-5-1 0,0 5-7 0,-1-4-8 0,1-2-5 16,-1 6 2-16,1-1-2 0,-8 1-5 0,9 3-4 0,-9-1 5 16,-5 5 4-16,6 4 3 0,-7 2 0 0,0 2-7 15,2 3-5-15,-1-1-3 0,-7 4-4 0,6 1-8 0,1 3-9 16,-1 0-6-16,0 3-4 0,0 1-1 0,1 4 1 0,6 2 0 16,-6 1 0-16,5 4 1 0,1-1 2 0,-6 5 2 15,6-1 0-15,1 4-2 0,-8 0-2 0,7 0-1 0,-8 4-3 16,3 3-11-16,5-3-15 0,-6-1-29 0,-1 1-37 15,1 0-44-15,-1-1-38 0,7 2-35 0,-7-6-30 16,7 1-27-16,1 0-32 0,-1 0-40 0,-1-8-105 0,8 5-53 16,1-9-28-16</inkml:trace>
  <inkml:trace contextRef="#ctx0" brushRef="#br0" timeOffset="33681.1">17265 2135 255 0,'-13'-3'492'0,"0"-1"-156"0,-6 8-157 0,6 2-80 16,-7 3-46-16,7 1-25 0,7 2-9 0,-7 3-2 16,6-1 0-16,0 4 0 0,7 0 0 0,0 1 1 0,7-4 3 15,6 2 1-15,-6-1 0 0,4-3 0 0,2-1 3 0,8-4 5 16,-8-1 9-16,6-4 9 0,1 1 5 0,0-4 10 0,-1 0 10 16,-6-4 6-16,6-3-1 0,-4 0 0 0,-2-1-3 15,-2-2-8-15,-4-1-6 0,0-1-12 0,-7 1-13 16,0-3-12-16,-7 3-18 0,0 0-22 0,-4-4-24 0,-2 4-24 15,-8 0-25-15,1 4-24 0,1 0-26 0,6 0-30 0,-7-1-27 16,7 1-54-16,1-1-131 0,5 2-73 0,1-2-36 16</inkml:trace>
  <inkml:trace contextRef="#ctx0" brushRef="#br0" timeOffset="34212.82">17636 1780 281 0,'0'8'477'0,"0"-4"-199"16,0-2-127-16,0 6-65 0,0-1-34 0,7 1-13 0,-7 3-6 15,6-1-2-15,1 2 3 0,-1-1 3 0,1 4 1 0,-1-1-4 16,8 1-3-16,-9 3-4 0,-5-3-4 0,8-1-2 16,-1 5-4-16,-7-2 1 0,0 2 1 0,0 0 1 15,-7-1-1-15,7 1-3 0,-8 2 0 0,3-3 0 0,-2 4 0 16,0-3-4-16,-6-1-1 0,7 1-3 0,-7-1-2 0,6 0 1 15,-6-4-1-15,7 5-4 0,-1-4-1 0,1-1 2 0,-1-3 0 16,1 5-1-16,6-7 1 0,0 3-1 0,-7-4-1 16,7-1 4-16,7 0-2 0,-7-4 0 0,0 1 0 0,6 1-1 15,1-2 3-15,6-3-1 0,-7-3 0 0,7 3 0 16,-6-5-2-16,6 1 1 0,-7 4 0 0,1-3-2 0,-1-1 0 16,1 1 3-16,0 3 0 0,-7-4 1 0,5 1 0 15,3 3-1-15,-8-4 0 0,7 0 0 0,-7 4-1 0,5-4-3 16,3 1 0-16,4-2 0 0,-5-2-1 0,6 1 1 15,0-2 1-15,-1 0 0 0,1 1 0 0,1 0 6 0,5-5-4 16,-7 2-1-16,2 0-1 0,6-6 1 0,-7 6-2 0,0-5-1 16,0 1 1-16,0-1-4 0,-6 3 2 0,5-2 2 15,-5 3 0-15,-7 0 2 0,6-1 1 0,-6 2 1 0,0 3-1 16,-6-1 1-16,-1 4 1 0,1 1-1 0,-7-1-2 0,7 4-1 16,-14 4-2-16,7-1 1 0,-6 1 0 0,5 4 0 15,-5 2-3-15,6 1 0 0,0 0 2 0,-1 0 0 0,1 1 2 16,7 2 0-16,-7 1 0 0,7-5 2 0,6 5 0 15,-7 0 2-15,7-1 0 0,7-2-2 0,-1 2 1 0,1 1-2 16,5-1-2-16,8-2-8 0,0-2-12 0,5-3-13 16,2 5-19-16,5-8-20 0,7 3-28 0,1-3-31 0,-2-4-48 15,2 0-93-15,5-4-121 0,1-3-61 0</inkml:trace>
  <inkml:trace contextRef="#ctx0" brushRef="#br0" timeOffset="34431.75">18574 1755 126 0,'-7'0'486'0,"1"0"-128"15,-1 3-157-15,1 4-85 0,-7 1-38 0,7-1-12 0,-7 7 2 16,6 1 5-16,-6 4 7 0,0 3 5 0,0 4 5 0,-6 3 1 16,-1 0-7-16,-1 8-11 0,3-1-11 0,-7 5-10 15,-8 3-10-15,6-1-9 0,2 6-6 0,-9-3-5 0,9 2-5 16,5 0-6-16,-6-4-9 0,13 0-15 0,-7-3-16 15,13-1-19-15,1 0-23 0,0-7-25 0,6-4-25 0,6-4-31 16,0-2-32-16,1-5-66 0,7-4-147 0,5-2-69 0,0-5-27 16</inkml:trace>
  <inkml:trace contextRef="#ctx0" brushRef="#br0" timeOffset="34697.99">18796 1978 207 0,'-33'4'493'0,"0"-1"-141"15,7 0-158-15,0 9-83 0,7-1-45 0,6 0-20 0,0 7-12 16,0 1-4-16,6-1-1 0,7 0-2 0,0 5-3 0,0-3-3 16,7 6-3-16,0-4-4 0,-1 5-4 0,1-1-3 15,-1-6-1-15,0 6-1 0,1-4-1 0,-7 1 0 0,0-2 3 16,0-2 5-16,0 0 2 0,-13 2 1 0,7-3-1 0,-7 1 2 15,-8-4-1-15,9-1-1 0,-8-3-3 0,7 0-6 16,-7 1-8-16,8-2-9 0,-8-3-13 0,7-3-15 16,6 0-23-16,1 0-30 0,-1-4-47 0,1-4-84 0,6 0-148 15,6-3-73-15</inkml:trace>
  <inkml:trace contextRef="#ctx0" brushRef="#br0" timeOffset="34932.19">18841 1780 284 0,'0'4'488'0,"0"6"-191"15,-7 2-129-15,7-1-67 0,-6 7-31 0,6 0-12 16,-6 5 1-16,6-1 5 0,0 3 3 0,0 1 5 16,6-1 1-16,-6 4-4 0,6 2-6 0,1 0-6 0,-1-1-10 15,1 3-9-15,6-4-7 0,0 5-8 0,0-5-11 0,0 4-16 16,1-4-18-16,6 1-22 0,-2-1-25 0,-4-4-29 15,5-2-35-15,0-2-46 0,1-5-87 0,-7-3-140 0,7-1-65 16</inkml:trace>
  <inkml:trace contextRef="#ctx0" brushRef="#br0" timeOffset="35495.45">18945 2128 17 0,'0'-7'424'0,"0"-1"-144"15,7 1-122-15,-1 3-65 0,8-3-36 0,-1 0-16 0,6-1-11 16,0 5-5-16,8-4-5 0,-9 0 0 0,16-1-2 0,-8 4-2 16,0-3 0-16,-7 3-5 0,7-2-2 0,-13 1-3 15,7 5-1-15,-14-3-1 0,1 3 0 0,-1 0 6 0,-6 0 3 16,-6 3 3-16,-1 2 1 0,-12-3 5 0,6 6 4 16,-7 3 3-16,1-3 4 0,-1 6-2 0,1-3-1 0,-1 0 0 15,8-4-3-15,-1 5-2 0,5-6-4 0,1 2-2 0,2-2 0 16,5 3-1-16,0-6 2 0,0 2 2 0,5-3 4 15,2-2-1-15,7 0 1 0,5 0 0 0,-6-2-3 0,7-3-1 16,-7-2-4-16,6-1-2 0,1 1 1 0,-7-3 4 16,0 1 3-16,6-1 5 0,-6-1 4 0,1 0 2 0,-1-1 0 15,0 2 6-15,-1-1 2 0,1-4 0 0,1 5 1 16,-8-6-1-16,1 5 0 0,-1 1 8 0,1-1 12 0,-7 3 8 16,0 1 1-16,6 0-4 0,-6 3-4 0,0 1-6 0,0 3-6 15,0 0-10-15,0 0-14 0,-6 3-15 0,6 1-9 0,0 3-3 16,0 0-1-16,0 1 0 0,0 3 1 0,6-5 1 15,7 6-1-15,-6-5 3 0,6 0 0 0,6 5 0 16,-6-4-1-16,7-6 1 0,-1 6-2 0,1-4-3 0,6-4-6 16,-7 0-7-16,1 0-8 0,-7 0-4 0,6-4-3 0,-4 0-8 15,-10 0-6-15,8 2-1 0,-6-6 2 0,6 4 5 16,-13-4 3-16,7 1 3 0,-7 0 2 0,0-1 8 0,0 1 7 16,0-4 3-16,-7 8 4 0,7-5 0 0,-6 1 0 15,-1 3 2-15,0 1 0 0,0-1-3 0,1 1 1 0,1 3 1 16,-3 0-2-16,-5 0 3 0,6 3 0 0,1 1 2 0,0-1 1 15,6 4 1-15,-7-3-5 0,7 4-8 0,0 3-9 16,7-5-12-16,-7 6-11 0,6-5-13 0,0 5-14 0,1-5-16 16,6 3-12-16,0-2-8 0,-7-1-5 0,8 1-2 15,-7-4-4-15,-1 3 2 0,1-4 5 0,-7 1 8 0,6-1 6 16,-6-3 2-16,0 0 1 0,0 4 1 0,-6-4 0 0,-1 0-8 16,7 0-12-16,-6-4-29 0,-1 4-60 0</inkml:trace>
  <inkml:trace contextRef="#ctx0" brushRef="#br0" timeOffset="36182.84">16360 3784 36 0,'13'0'92'0,"0"0"-34"0,0 0-27 0,0 0-14 0,-7 0-12 16,7 0-8-16,-6 4-10 0,6-4-13 0,-6 0-13 0,-7 0-16 16,5 0-14-16</inkml:trace>
  <inkml:trace contextRef="#ctx0" brushRef="#br0" timeOffset="36479.82">16438 3831 69 0,'0'0'162'0,"6"0"-18"0,-6 0-27 0,0 0-28 15,0 4-23-15,-6-4-13 0,6 0-9 0,-7 4-2 16,7 0 2-16,-6-1 0 0,-1 1 1 0,1 0 2 0,6 0-3 16,-7 2-3-16,1-2-2 0,0 0-4 0,6-1-5 15,0-3-2-15,0 5-1 0,-7-5 2 0,7 3 4 0,0-3 4 16,0 0 3-16,0 0 2 0,7 0 2 0,-7 4 2 16,6-4 5-16,0 0 0 0,1 4 2 0,12-4-1 0,-6 0-1 15,6 4 1-15,9-4-2 0,-3 0-5 0,8-4-6 0,6 8-5 16,-7-4-5-16,7-4-3 0,8 4-4 0,-9-4-4 15,1 0-4-15,7 4-1 0,-7-3-7 0,-7 3-1 16,1-5-4-16,-1 5-2 0,-4 0-12 0,-4 0-16 0,-4 0-18 16,-6 0-17-16,5 0-16 0,-13 0-21 0,7 5-20 0,-6-5-23 15,-7 3-36-15,0-3-92 0,0 4-104 0,-7-4-57 16</inkml:trace>
  <inkml:trace contextRef="#ctx0" brushRef="#br0" timeOffset="36698.75">16191 4751 424 0,'-7'4'354'15,"7"-4"-138"-15,0 4-84 0,0-4-47 0,7-4-22 0,-1 4-14 16,7-4-2-16,0 1-3 0,7-2-2 0,-8 2-2 15,9-1-3-15,4 2-2 0,1-7-7 0,0 6-7 0,7-1-8 16,-1 1-5-16,1-1-6 0,7 0-10 0,-8 0-12 0,7 4-15 16,0-3-20-16,0-1-25 0,7 4-43 0,-14-3-92 15,1-2-140-15,-1 5-65 0</inkml:trace>
  <inkml:trace contextRef="#ctx0" brushRef="#br0" timeOffset="36917.25">16262 5711 262 0,'0'8'478'0,"0"2"-179"0,0-3-127 15,6-2-74-15,8 2-44 0,-1-3-21 0,0-1-11 0,13-3-7 16,0 0-5-16,7 0 0 0,5 0-6 0,2-3-6 15,5-1-15-15,1 0-17 0,5 4-24 0,-5-3-33 0,7-2-67 16,-8 2-141-16,1-1-86 0</inkml:trace>
  <inkml:trace contextRef="#ctx0" brushRef="#br0" timeOffset="37089.11">16301 6670 288 0,'0'12'496'0,"7"-1"-91"0,-1 0-215 16,14-4-133-16,6 0-93 0,0 0-75 0,13-3-58 15,-1 0-85-15,9-4-110 0,5 0-54 0</inkml:trace>
  <inkml:trace contextRef="#ctx0" brushRef="#br0" timeOffset="37245.42">16438 7758 28 0,'6'16'145'16,"-6"-5"-267"-16</inkml:trace>
  <inkml:trace contextRef="#ctx0" brushRef="#br0" timeOffset="37370.34">16314 8393 89 0,'-6'3'529'0,"-1"-3"-24"0,1 0-188 16,-1 0-222-16,14-3-154 0,-7 0-133 0,6-2-146 15,7-2-95-15,-7 0-41 0</inkml:trace>
  <inkml:trace contextRef="#ctx0" brushRef="#br0" timeOffset="41917.78">10961 6180 117 0,'-7'-8'280'0,"7"-3"-121"0,-5 4-72 0,5 0-39 15,-7-4-19-15,7 3-8 0,-7 1-1 0,0-3 1 16,7 2 4-16,-7 1 2 0,1-5 3 0,6 2 7 0,-6-1 5 16,6-4 2-16,-7 3-1 0,7-2 5 0,-6 3 1 0,6-3 3 15,0-1 2-15,-7 4-1 0,7 1-4 0,-6-2-3 16,6 5-3-16,-7-4-6 0,7 4-7 0,-7 3-5 16,0 1-6-16,1-1-6 0,0 4-2 0,-1 0-5 0,-5 7 0 0,5 0-2 15,-6 4 0-15,6 7 2 0,-5 4 4 0,-3 4 2 16,10 4 3-16,-8 3 5 0,6 3 4 0,-6 8 4 15,0 0 6-15,6 7 2 0,-6 4 3 0,0 8 0 0,7-1 1 16,-7 4-3-16,0 4-3 0,-6-1-6 0,5 4-3 0,-5 1-7 16,6-2-3-16,-6 2-2 0,-1 0-2 0,1-1-4 15,-1-8 0-15,6 2-1 0,-5-5-1 0,0-8 2 0,5-2 2 16,-4-4 5-16,3-8 6 0,-4-7 7 0,6-4 12 16,2-3 18-16,-4-8 35 0,2 0 35 0,7-7 20 0,-7-4 6 15,6-2 1-15,-5-10-1 0,-1 2-6 0,-1-9-21 0,1-2-32 16,7-1-34-16,-7-2-25 0,7-2-14 0,-7-3-7 15,5 5-5-15,-4-6-3 0,4 4 3 0,3 1 0 0,-2 7 0 16,7-3 1-16,-6 7 1 0,6-1-2 0,0 1 1 16,0 3-3-16,0 0-5 0,0 4-2 0,0 4 1 0,6 0-1 15,1-1-1-15,6 5 1 0,-1-1-3 0,2 4 1 0,5 0 2 16,1-4-1-16,6 0-2 0,0 0 2 0,6 2 0 16,1-6 0-16,7-3 3 0,-1 0-1 0,-1-3-1 0,8-6 2 15,6 2-1-15,0-3-4 0,0-5-20 0,7 1-46 16,-7-1-58-16,0-4-58 0,-7 5-59 0,1-1-60 0,0 0-122 15,-14 4-140-15,7-4-73 0,-12 0-9 0</inkml:trace>
  <inkml:trace contextRef="#ctx0" brushRef="#br0" timeOffset="42668.24">10348 9811 229 0,'-6'4'419'0,"-1"-1"-143"0,7-3-107 15,-6 3-57-15,6-3-35 0,0-3-15 0,6 3-6 0,-6-3-1 16,7-1 4-16,-1-4 3 0,1-3 4 0,-1 0 0 15,9-3 0-15,-4-5 1 0,-4-3 3 0,6 0 10 0,-1-3 11 16,3-5 8-16,3 0 12 0,-4-2 8 0,-1-5 14 0,0 1 13 16,-1-4 12-16,2-1-3 0,-1 1-4 0,0-4-11 0,-7 0-15 15,6 0-12-15,-4-4-21 0,-1 4-23 0,-7-3-17 16,6-1-17-16,-6-2-14 0,0 2-8 0,-6 0-5 16,6 8-1-16,-7-1 9 0,-1 8 10 0,3 4 0 0,-2 0 6 15,-5 7 5-15,5 3 2 0,-6 4 1 0,6 5-1 0,0 2-8 16,1 1-11-16,-7 7-5 0,7 0-3 0,0 3-4 15,-8 9-1-15,1 2-1 0,7 1-2 0,-7 10 0 0,0 1-1 16,6 3-1-16,0 4-1 0,-6 0-1 0,7 8 0 16,6-1-4-16,-5-4 4 0,5 6-3 0,0-3 2 0,0 1 3 15,0 1-2-15,5-1-1 0,-5 0-1 0,6 0 4 0,1 1-2 16,-1-1 1-16,1-3 1 0,5 4-12 0,3-9 6 16,-9 4 4-16,6-2-1 0,2-1-9 0,-1-4-16 0,6 1-26 15,-6-1-44-15,7-7-45 0,-1 4-58 0,1-9-53 16,6 3-40-16,-7-7-31 0,8 3-22 0,-1-9-33 0,-1 0-55 15,-5-7-92-15,6 0-21 0,-6-5 8 0</inkml:trace>
  <inkml:trace contextRef="#ctx0" brushRef="#br0" timeOffset="43793.14">10921 9496 49 0,'-6'-7'497'0,"0"-1"-72"0,-1 1-158 0,7 2-108 0,-6 2-58 15,-1 3-34-15,1 0-15 0,-8 3-6 0,7 5 4 16,-5 0 5-16,-1 3 5 0,7-1 4 0,-8 5 4 0,8 3 5 15,-7 1 0-15,7 4-2 0,-1-2-1 0,-1-4 0 0,8 6-1 16,-5-1-3-16,5-1-4 0,0-2-2 0,5 0-2 0,-5-2-2 16,8 3-3-16,5-6-4 0,-7-3-1 0,7 4 1 15,-6-4 4-15,6-4 0 0,6-4 5 0,-6 5 0 16,1-8 2-16,5 0-2 0,-6-4 1 0,7 0-2 0,-1-2-1 16,-6-3 1-16,6-1-1 0,-5-1 0 0,-1-5 4 0,0 3 5 15,0-3 1-15,-7 2-1 0,1-1-4 0,-7 1-8 16,0-1-7-16,0-3-5 0,-7 3-7 0,7-3-10 0,-13-1-7 15,7 1-6-15,-1 0-2 0,-6 3 0 0,0-2-3 16,0 5 0-16,0-2-1 0,0 2 2 0,1 5 0 0,-9-1 0 16,9 2 0-16,-1 2-2 0,0 4 2 0,-1 0-4 0,1 4-1 15,7 0-1-15,-7-2 0 0,7 6-1 0,-8-1-1 16,14 1-2-16,-6 3 1 0,-1-1 1 0,7-1 1 0,0 1 0 16,0 0-3-16,0-1 5 0,0 1-1 0,0-3 2 15,7-3-2-15,-7 4 2 0,0-4-3 0,6 0 0 0,-6-2 1 16,0-2-2-16,7 5 4 0,0-5 0 0,-1-5 0 0,0 5-1 15,1-2 1-15,5-2 2 0,-5 0 0 0,7-4-1 16,-1 1-3-16,0 1 1 0,6-2 1 0,-5-1 1 0,5 3-3 16,0-2 0-16,1 2-4 0,-7 1 1 0,6-2 2 15,-6 3-2-15,6 1-1 0,-6-1-1 0,2 4 3 0,-3 0-2 16,-5 0 2-16,6 0-2 0,0 4 0 0,0-4 1 0,-7 7-3 16,7-4 1-16,-6 6-4 0,-1-3 2 0,7 2-1 15,-13 3-3-15,7 1 1 0,-1-3-3 0,-6 3 6 16,0-2 0-16,0 2 2 0,0-1-1 0,0 0 0 0,0-1 2 15,0 2 1-15,-6-1 1 0,6-5-3 0,0 3 0 0,0-3 1 16,0-2-1-16,-7 0 3 0,7-1 0 0,0-3 1 0,0 4 1 16,0-4 1-16,0 0 3 0,0 0 3 0,0 0 2 15,0-4-1-15,0 1 1 0,0-5 0 0,7 2 0 0,-7-6-2 16,6 1-1-16,-6-4-3 0,6 1-2 0,1-1-1 16,0-2 1-16,6 1-1 0,-7 3-1 0,1-4 0 0,-1 3 0 15,7 3 0-15,-7-3 0 0,1 7-1 0,7-5-2 0,-7 5 0 16,5-1 2-16,-6 6-3 0,7-2-2 0,1 0 0 15,-8 0-3-15,7 1-2 0,-7 3-2 0,1 3-4 0,-1-3-4 16,1 4-2-16,0 4-2 0,-1-1 0 0,-6 3 2 16,7 2 0-16,-7 2 2 0,0 1 11 0,-7 2-2 0,7 0 3 15,-6 0 0-15,-1 2 2 0,0-5 1 0,1 4 0 16,-1-3 1-16,1 0-8 0,-1 3 3 0,1-7 2 0,0 4 3 16,6-5 1-16,-7 1 0 0,7 1-1 0,0-5-2 15,0-1-2-15,0 2-5 0,0-4-2 0,7 0-4 0,-1 3-2 16,0-7-2-16,1 4 1 0,6-4 2 0,0 0 1 0,7 0 5 15,-2-4-1-15,2 1-2 0,0-1-2 0,0-4-4 16,6 0-5-16,-7-1-4 0,7 1 0 0,1-4 0 0,-8-2 1 16,7-1 4-16,1 1 5 0,-9-1 6 0,3 1 6 0,-3-5 4 15,2 5 2-15,-7-2 5 0,-6 3 0 0,6-3 0 16,-8 2 3-16,3-1 10 0,-8 4-5 0,5-4-2 0,-10 5 0 16,5-1 0-16,-8 0 1 0,8-1-7 0,-5 6 5 15,-1-2-10-15,-1 0 9 0,0 5 3 0,-6-1 0 0,0 2 0 16,6-3-2-16,-5 5 6 0,-1 0-5 0,-1 5-4 0,2-3-2 15,-1 2 0-15,0 4 0 0,-1-1 0 0,8 3 0 16,-7 2 0-16,0-1-1 0,7 0 2 0,-8-1 2 16,8 5-2-16,-1-4-1 0,7 4 0 0,-6-1 0 0,-1-2-1 15,7-2 1-15,0 5-1 0,0-3-1 0,0-2 2 0,7-3 6 16,-7 1-1-16,6-1 2 0,1 1 2 0,-1-5 3 0,1 0 1 16,0-3 11-16,5 0-5 0,1 0-6 0,0-3 1 15,1 0-2-15,-1-5-1 0,6 5-3 0,-6-9-1 16,7 5-11-16,-1-3 3 0,0-2 2 0,2 2 0 0,-10 3 0 15,10-5 0-15,-8 4 1 0,0-1-2 0,0 1 1 0,0 4 0 16,0-4-1-16,-6 5-1 0,6-1 0 0,-7 4 0 16,-6 0-5-16,7 0 1 0,-1 4-1 0,-6-1 0 0,6 0 0 15,-6 6-2-15,0-1 1 0,0 1 3 0,0 7 1 0,-6-5 0 16,6-1 2-16,-6 5 1 0,-1-1 0 0,1 1 1 16,-1-1 1-16,1 1-1 0,-1 0-1 0,-6 3 0 0,6-3 0 15,-5-3-2-15,-1 2-3 0,0 1-12 0,6-1-24 16,-6-2-35-16,0 2-39 0,0-3-40 0,6-4-40 0,0 4-36 15,1-4-37-15,6 1-33 0,0-5-47 0,0 2-89 16,0-5-62-16,0 0-22 0</inkml:trace>
  <inkml:trace contextRef="#ctx0" brushRef="#br0" timeOffset="44090.37">12172 9423 78 0,'-6'-9'482'0,"6"9"-102"16,0-3-151-16,-7 3-100 0,7 0-51 0,-7 3-26 0,1 6-9 16,-2-3-2-16,-3 8 1 0,4-2 0 0,-6 7 5 15,-1-2-1-15,1 2-4 0,1 3-6 0,6 0-8 16,-8 0-5-16,-5 4-7 0,6-4-2 0,0 3-7 0,0-3-3 15,-1 4-1-15,3-4-2 0,3 3 0 0,-5-2-2 0,0-1 0 16,6 0 0-16,1-1-3 0,-7-2-3 0,7 3-8 16,6-7-11-16,-7-1-11 0,7 1-13 0,-6-5-23 0,12 2-23 15,-6-1-31-15,7-4-53 0,-1-3-82 0,0-4-114 16,1 0-53-16</inkml:trace>
  <inkml:trace contextRef="#ctx0" brushRef="#br0" timeOffset="44340.23">12138 9697 26 0,'-5'-7'474'0,"5"2"-85"0,0-1-157 0,0 6-104 0,-6 0-57 16,6 0-33-16,0 3-14 0,0 0-5 0,0 6-1 0,0-3-1 15,6 5 4-15,-6 1 2 0,5-2-1 0,3 5 0 0,5 0-1 16,-6-1-4-16,6 1-4 0,-7 4 0 0,7-5-6 16,-7 5 0-16,1-2 4 0,-7 3 2 0,6-3 5 15,-6 6 4-15,0-5 6 0,0 4 4 0,-6-1 6 0,-1-2 2 16,1 3-2-16,-7-5-2 0,0 3-3 0,0-2-5 0,0 0-5 15,0-3-4-15,-6-1-6 0,5-3 2 0,-6 0-5 16,8-3-4-16,-1-2-5 0,-1 2-4 0,8-4-13 0,0-4-22 16,-1 0-33-16,7-4-49 0,0-4-67 0,7-2-120 15,-1-5-105-15,0 1-65 0</inkml:trace>
  <inkml:trace contextRef="#ctx0" brushRef="#br0" timeOffset="44621.68">12745 9617 240 0,'-19'25'243'0,"-1"1"-108"0,0 3-60 0,2 0-33 16,-2 1-18-16,-7 3-16 0,1-1-16 0,7-2-24 16,-1 3-42-16,1-4-68 0,-7 4-117 0</inkml:trace>
  <inkml:trace contextRef="#ctx0" brushRef="#br0" timeOffset="51559.98">17402 7267 65 0,'-6'12'138'0,"-1"-5"-54"0,0 4-41 0,0 0-30 0,1 1-27 16,1-1-24-16,5-2-24 0,-8 0-25 0,3 2-25 16</inkml:trace>
  <inkml:trace contextRef="#ctx0" brushRef="#br0" timeOffset="52106.48">17330 7415 26 0,'0'-4'275'15,"0"0"-65"-15,0 0-72 0,0 1-51 0,0-1-28 0,0 1-14 16,0-1-5-16,-6 1 0 0,6-1-1 0,0-4 5 0,0 8 6 16,0-3 6-16,0-1 2 0,-7 0-3 0,7 1-6 15,0 3-4-15,0-3 0 0,-7-2-2 0,7 5-4 0,0-3-6 16,0 3-8-16,0 0-5 0,0 0-3 0,0-4-3 16,0 4-3-16,0 0-5 0,0 4-1 0,0-4-3 0,0 8 1 15,0-2 5-15,0 5 5 0,7 4 4 0,-7 7 5 0,0 3 5 16,7 5 7-16,-1 7 3 0,-6 3 7 0,6 7 2 15,1 5 6-15,1 3 3 0,-3 3 6 0,3 8 8 0,-3 0 9 16,-5 7 13-16,6 4 9 0,1 4 5 0,-7 7 1 16,0 0-3-16,7 8-2 0,-7 6-5 0,0 4-7 15,0 0-11-15,-7 8-10 0,7-4-12 0,0 3-6 0,-7 4-2 16,7-3-8-16,0-1-7 0,0 1-7 0,0-3-8 0,0-2-6 16,7-7-1-16,-7 1-5 0,7-8-4 0,0-3 1 15,-1-8-1-15,1-3 0 0,-1-4-2 0,7-8 4 0,0-3-1 16,-6-3-2-16,-1-8 3 0,1-8-2 0,-1-3-1 0,1-8-1 15,-2-2 1-15,-5-8-1 0,7-5 1 0,-7-2 10 0,0-9 14 16,0 1 8-16,0-3 8 0,0-5 6 0,-7-3 2 16,7-3 0-16,-5-1 1 0,-8-6-10 0,6-5-15 15,-6 0-8-15,0-3-7 0,0-4-3 0,-6 0-1 0,5 3 1 16,-4 0 0-16,5 5 5 0,-8-4 0 0,1 7 0 0,8 0 0 16,-8 4-2-16,7 3 0 0,0 1-2 0,0-2-4 15,7 5-2-15,-7 5-2 0,13-2-2 0,-7 1 0 0,7-1-1 16,0 1-2-16,7 0 2 0,-1 3-1 0,7-3 0 15,0-4 3-15,7 0 1 0,-1 0 1 0,7-4 1 0,0 1 2 16,0-5-1-16,7 1 0 0,-1-5 3 0,8 6-3 0,-7-9-3 16,5 3-10-16,1-3-24 0,0 5-46 0,-6-5-65 15,0 4-67-15,0 1-65 0,-1-5-75 0,-7 3-132 16,2 2-117-16,-1-1-58 0,-14 7-4 0</inkml:trace>
  <inkml:trace contextRef="#ctx0" brushRef="#br0" timeOffset="52747.44">16731 11507 249 0,'6'-15'355'0,"1"1"-111"0,0-1-86 0,5 3-48 0,-5-3-25 16,-1 1-9-16,1-1-1 0,-1 5 3 0,1-5 7 16,0 8 5-16,-7-4 3 0,0 4-4 0,-7 2-2 15,7 3-1-15,-13 2-3 0,0 0-5 0,0 7-7 0,-7 0 3 16,-11 11 10-16,3 5 17 0,-4-2 23 0,-7 8 21 0,0 5 19 16,0 3 12-16,6-5 11 0,0 4-8 0,1 0-14 15,6 2-23-15,0-5-25 0,13 3-30 0,0-2-24 0,8-2-17 16,-2-2-18-16,14-1-7 0,-2 0-7 0,8-7 0 15,0 0-6-15,7-7-1 0,-1-1-2 0,7-6-1 0,1-1-2 16,-2-7-2-16,2-3-1 0,5-5 0 0,1-3 2 0,-8-3 3 16,8-5 4-16,-7-2 4 0,1-2 2 0,-8-2 3 15,7 3 5-15,-13 0 0 0,0-4 3 0,0 4-3 16,-7-4-3-16,1 4-2 0,-7 0 0 0,7 1 2 0,-14 2-1 16,7 1 2-16,-7 4 0 0,7 2 1 0,-6 1 0 0,-1 0 2 15,1 8-3-15,-1-5-3 0,7 8-3 0,-6 0-3 0,0 0-4 16,-1 4-2-16,0 8-4 0,1-3-1 0,-1 3 0 15,1 3 0-15,6 3-1 0,0-3-3 0,0 3 1 0,6 0-1 16,1 0-2-16,6 1-2 0,0-2-2 0,0 3-3 0,0-6-2 16,14 4-3-16,-8-7-7 0,1 4-6 0,6-4-4 15,6 0-17-15,-6 0-37 0,0-4-53 0,0 0-69 0,0 1-61 16,7-5-54-16,-7 5-61 0,0-5-91 0,-1-3-152 16,-5 5-53-16,0-5 10 0</inkml:trace>
  <inkml:trace contextRef="#ctx0" brushRef="#br0" timeOffset="53372.78">17220 11540 223 0,'0'-8'522'0,"0"5"-96"0,0 0-156 0,0-2-112 0,0 5-66 16,0 0-38-16,0 0-14 0,6 5-4 0,1-2 11 0,-7 0 17 16,6 5 15-16,0 3 15 0,1 0 13 0,-1-1 9 0,1 10 0 15,0-3-4-15,-1 2-11 0,1 3-16 0,-1 0-15 16,-6 3-12-16,7-3-13 0,-7 4-11 0,6 0-5 16,-6 0-4-16,0-1 2 0,6 0-1 0,-6-3 3 0,0 0 4 15,0-4 8-15,0 1 6 0,0-4 10 0,0-1 13 0,0-7 12 16,0 5 10-16,0-5 10 0,0-3 6 0,0 0 6 15,0-4-3-15,0 0-6 0,0-4-12 0,7-4-16 0,-7 1-16 16,7-4-13-16,-1-3-12 0,-6-1-13 0,6 1-6 16,1-9-2-16,1 4 1 0,-3 1 3 0,3-4 2 0,3 0 0 15,-4 5 0-15,0-2 0 0,6 0-1 0,-6 2-1 0,-1 1-4 16,1 2-1-16,-1 3-2 0,-6 3 6 0,6 1-6 16,1 0-4-16,-7 4-1 0,0-1-5 0,0 4-1 0,7 0-3 15,-7 4 0-15,0-1-10 0,0 4 4 0,0 0 2 16,0 5-1-16,0-5 4 0,0 7 0 0,0-3 2 0,0 3-2 15,0-2 2-15,6-1 1 0,-6 0 7 0,0 1-3 0,0-6-4 16,7 2 0-16,-7-1 0 0,0-3 3 0,6-4-2 16,-6 4 0-16,7-4-7 0,-7 0 6 0,5-4 3 0,8-4 1 15,-6 1-2-15,7 0 1 0,-1-4 0 0,0 0 0 16,-7 0 1-16,7-5-2 0,1 7-1 0,-8-3 1 0,7 1 0 16,0 0 1-16,-7 0-1 0,1 0-1 0,-1 4-1 0,7 0-1 15,-6 3 0-15,-1 0-1 0,1 1 0 0,-1 3-4 16,1-4 12-16,-1 4-3 0,8 4-3 0,-9-1 0 0,10 1-1 15,-10 0 0-15,8 3 1 0,1-4 2 0,-1 5-9 16,0-1 3-16,-1 1 2 0,-5-1 1 0,6 0-1 0,0 0 1 16,0 4-2-16,-1-3-7 0,9-2-4 0,-8 2-8 0,0 0-11 15,6-1-14-15,1 1-32 0,-1-5-56 0,-6 1-75 16,7 0-69-16,-1 0-62 0,1-1-61 0,-7-3-95 0,7-3-146 16,-7 3-58-16,-1-4 6 0</inkml:trace>
  <inkml:trace contextRef="#ctx0" brushRef="#br0" timeOffset="53576.11">17982 11463 219 0,'-7'-12'679'0,"0"-3"10"0,7 9-92 15,-6-5-193-15,6 7-145 0,0 0-97 0,0 0-49 16,0 8-4-16,0 0 10 0,0 3 10 0,0 7 11 0,0 1 8 16,6 5 6-16,1 1-6 0,-7 8-18 0,7 1-29 15,5 3-27-15,-5 0-19 0,6 3-13 0,0 4-9 0,0 1-7 16,-1 3-5-16,8 0-3 0,0 0-7 0,6-1-5 0,-7 2-10 15,2 2-12-15,4-3-15 0,-5 4-30 0,0-4-53 0,-1 4-73 16,0-8-68-16,-5 4-56 0,-1-8-45 0,6-2-46 16,-13-2-62-16,8-10-88 0,-7 0-67 0,-7-7 2 15,6-1 32-15</inkml:trace>
  <inkml:trace contextRef="#ctx0" brushRef="#br0" timeOffset="53779.53">18151 11722 381 0,'0'-29'641'16,"7"4"6"-16,-7 3-184 0,13 4-171 0,-1-1-110 0,1 4-66 16,0 5-29-16,7 2-8 0,-7 1 17 0,0 7 21 0,7 0 13 15,-13 3 12-15,5 5 5 0,-5-1-9 0,-1 4-16 16,0 8-15-16,-6-6-28 0,-6 10-28 0,6 0-21 0,-6-2-24 16,-7 4-25-16,7 4-33 0,-8-2-47 0,1-2-51 15,0 1-52-15,7 0-47 0,-7-5-38 0,6 1-33 0,0-2-41 16,1-3-71-16,-1-2-112 0,7-1-31 0,0-2 4 0</inkml:trace>
  <inkml:trace contextRef="#ctx0" brushRef="#br0" timeOffset="54342.43">18372 11979 379 0,'0'-3'576'0,"0"3"-37"15,7-8-193-15,-1 4-146 0,1-3-90 0,6 0-47 16,0 0-15-16,0-4-1 0,7-3 16 0,-7 2 12 15,6-3 11-15,1 0 7 0,-7 1 5 0,0-5 0 0,6 2 0 16,-6-2 6-16,0-3-5 0,0 4 2 0,0-4 4 0,-7-4 0 16,1 4 2-16,0-3-3 0,-7-5-8 0,0 5-11 15,0-5-11-15,0-2-14 0,-7-2-15 0,7-2-11 0,-7-5-12 16,1 2-5-16,0-2-4 0,-1-2-4 0,-6-2-2 16,0 5-4-16,6-2 1 0,-6 3 0 0,1 6 2 0,-1-4-1 15,6 8 2-15,-6 3 2 0,6 1 0 0,1 6 4 0,-1 5 0 16,1-1 1-16,6 8 0 0,-6-4-3 0,6 7-2 15,0 4-3-15,-7 4-3 0,7 3 0 0,-6 1 0 0,6 6-3 16,-7 4-1-16,7 1 1 0,-6 6 0 0,6 1 0 0,0 3 0 16,0 1-1-16,0 6 0 0,0 1 4 0,0 4 3 15,0-2 1-15,0 2 0 0,0 0 0 0,6 2 1 0,1 0-1 16,-1-1 0-16,1 1-4 0,-1-2 1 0,7-2-2 16,0-1 1-16,0-1 0 0,0-5-1 0,6 2 1 0,1-5-2 15,1-7 1-15,-3 3 2 0,2-7-2 0,0-3-10 0,5 0 2 16,-5-9 6-16,-1 2 1 0,2-8 2 0,4 0 1 15,-7-4 0-15,-3-3-1 0,4 0 13 0,-6 0-5 0,0-8-2 16,0 4 2-16,-7-7-1 0,1 0-2 0,0-1 1 16,-7 1 0-16,0-1 2 0,0-3 2 0,0 4-1 0,0-3 1 15,-7 2-1-15,7 4 3 0,0 1 1 0,-7-1 2 0,7 3-1 16,-6 3 0-16,6 4-2 0,0-2-3 0,0 3-1 16,0 0-4-16,0 4-4 0,-7 0-2 0,7 4-1 0,0 4-1 15,0 2 1-15,-6 1 0 0,6 5 2 0,6-2 2 16,-6 4-1-16,0 1-1 0,7 2 0 0,-1-6 1 0,8 3-3 15,-8 1 1-15,14 3-1 0,-7-4-4 0,7 0-3 0,5 1-7 16,2-1-11-16,-1-3-15 0,-1-4-24 0,8 3-58 16,0-7-77-16,-7 1-72 0,6-5-61 0,-6 2-59 0,0-5-80 15,-6-5-121-15,-1 2-83 0,-6-5-10 0,1-3 39 16</inkml:trace>
  <inkml:trace contextRef="#ctx0" brushRef="#br0" timeOffset="54483.25">18893 11313 672 0,'-13'-19'689'0,"0"4"-20"0,0 4-210 16,6 4-174-16,1 0-120 0,6 0-87 0,0 3-48 0,6 0-32 15,1 4-32-15,6-3-29 0,0 3-28 0,0 0-32 0,6 0-36 16,2 0-43-16,-2 3-53 0,1-3-98 0,6 0-129 16,-7 4-57-16,7-4-17 0</inkml:trace>
  <inkml:trace contextRef="#ctx0" brushRef="#br0" timeOffset="55030.6">19193 10869 421 0,'-7'-4'554'0,"1"8"-95"0,-1 0-175 15,7 0-104-15,-6 6-48 0,0 5-12 0,6 4 19 0,0 3 35 16,-7 3 36-16,7 4 26 0,-7 4 14 0,7 4 0 15,-6 3-17-15,6 8-23 0,0-1-35 0,-7 8-44 16,7 3-41-16,0 9-26 0,0-1-15 0,0 4-13 0,0-1-6 16,0 8-5-16,0 4-4 0,-6 0-5 0,6-1-2 0,0 5-2 15,-7-5-5-15,7-3 0 0,0 0-2 0,0-4-3 0,0-3-2 16,0-8 0-16,0 0-1 0,7-7-3 0,-7-6 3 16,0-6 0-16,6-7 0 0,-6-2-3 0,7-9 2 15,-7-7 2-15,0 1 0 0,0-8 7 0,6-4 1 0,-6 0 4 16,0-7 0-16,0-4 3 0,0-4-1 0,0-5-1 0,0-6-2 15,-6 1-1-15,-1-7-3 0,1-1-2 0,-1-3 0 0,1-4-3 16,-1 0 2-16,-5-8-1 0,5 0 1 0,1 2-4 16,-2-6-2-16,1 2-2 0,7-1-2 0,0-4-2 0,0 0-4 15,7 0-1-15,1-2-4 0,-2 2 1 0,7 0 1 16,0 0-1-16,0 8 3 0,0 1 1 0,0 1 2 0,0 1 4 16,0 8 2-16,0 0-2 0,-7 3 5 0,7 4 0 0,-6 4-3 15,-1 0 1-15,1 3 1 0,-1 8 0 0,1-4 0 16,-7 7-2-16,0 1-1 0,6-1 2 0,-6 4 3 0,0 4 1 15,0 3-1-15,-6 4-1 0,6 0 2 0,0 7 2 0,-7-4-1 16,7 9 0-16,-6-5 1 0,6 1-2 0,0 2-1 16,0-2 1-16,0 2 1 0,0-2 1 0,6-1-1 0,-6 0 0 15,7 2-1-15,-1-6 2 0,1 1 0 0,0-5 0 16,6 1-2-16,0 0-4 0,-1 1-3 0,1-6-9 0,7 2-13 16,0-5-26-16,6 5-45 0,0-8-68 0,7 0-78 15,-8-4-62-15,1-3-61 0,7-1-56 0,-7 2-95 0,0-9-126 16,0 3-37-16,-6-2 24 0</inkml:trace>
  <inkml:trace contextRef="#ctx0" brushRef="#br0" timeOffset="55374.74">19598 11715 351 0,'0'4'510'0,"-8"-1"-141"15,8 5-159-15,0-4-101 0,0-1-54 0,0 2-28 0,8-2-10 16,-8 0 1-16,5 0 7 0,1-3 6 0,1 0 8 0,7-3 6 15,-1 0 5-15,0 3 3 0,-1-8 4 0,2 5 6 16,-1-5 7-16,-1 1 8 0,1 0 13 0,-6-4 17 0,0 3 18 16,-7-3 13-16,6 1 10 0,-6-1 2 0,0 3 2 15,-6-3 1-15,6 4-4 0,-7 0-13 0,7 3-19 0,-7-3-17 16,-6 7-15-16,7-4-13 0,0 4-16 0,-1 4-16 0,-6-4-17 16,6 7-9-16,1-3-5 0,0 3-5 0,-1 4-3 15,1 0-2-15,-1-4 1 0,7 5-1 0,0-2 0 0,0 1 2 16,0 0-2-16,7-4 1 0,-7 0 0 0,13 5 1 15,-7-4-1-15,7-5 2 0,-6 3 0 0,6-1-3 0,6-5 1 16,-6 0 2-16,7 0 0 0,-1 0 0 0,0-5-1 0,1-1-1 16,-7 3-3-16,6-5 2 0,2 4 2 0,-2 0-1 15,-6 0 1-15,6 1-2 0,-5-1-1 0,-2 1 1 0,1 3 4 16,0 0-7-16,1 0-18 0,-8 0-37 0,7 0-62 0,0 3-74 16,0 1-68-16,0-4-72 0,0 3-107 0,0 1-180 15,6-4-78-15,-5 4-13 0</inkml:trace>
  <inkml:trace contextRef="#ctx0" brushRef="#br0" timeOffset="55546.39">20078 11712 336 0,'-13'-4'600'0,"1"1"-3"0,5-1-200 16,1 0-171-16,6 4-114 0,-7-4-76 0,7 4-47 0,0-3-35 15,0-1-28-15,0 4-28 0,0-4-30 0,7 1-39 0,-7 0-67 16,6-1-115-16,1 4-97 0,-7-4-39 0</inkml:trace>
  <inkml:trace contextRef="#ctx0" brushRef="#br0" timeOffset="65955.9">18131 5736 2 0,'-6'0'223'0,"-7"0"-79"0,6 5-61 16,-6-5-38-16,6 3-24 0,2-3-9 0,-3 4-6 0,3-4-3 16,-2 4-4-16,7-4-3 0,-8 3 2 0,8-3 2 15,0 0-1-15,0 0-2 0,0 3 2 0,-5-3-1 16,5 0 2-16,0 0 0 0,0 5 0 0,0-5-1 0,0 0 2 16,0 4 1-16,0-4 0 0,0 0 3 0,-7 0 2 0,7 3 1 15,0-3 2-15,-6 3 0 0,6-3 1 0,0 0 1 0,-7 0 1 16,7 4-1-16,0-4 1 0,-7 4-2 0,7-4 1 15,-6 0 0-15,6 3-3 0,-7-3 1 0,7 4-3 16,0-4 0-16,0 4-1 0,0-4-1 0,0 4 0 0,0-4 2 16,0 3 2-16,0-3 1 0,7 4 5 0,-7-1 7 0,6 1 6 15,8 3 6-15,-1-3 2 0,7 0 1 0,-2-1-1 16,9 1 0-16,5 0-3 0,1-4-6 0,-1 4-6 0,14-2-8 16,-7-2-1-16,7 4-1 0,6-4 0 0,0 0 1 15,0 0-2-15,6 0-1 0,8 0 3 0,-8 0 3 0,14 0-1 16,-7-4-1-16,7 4-2 0,6 0-1 0,0 0 3 0,0 0-1 15,7-2-1-15,7 2 1 0,-8 0-1 0,7 0-1 16,-6 0-2-16,0 0 1 0,6 0-3 0,-7 0 1 0,0-4-1 16,2 4 0-16,-2 0-2 0,2 0 1 0,-9-4 1 0,2 4-1 15,-1-4 0-15,-1 4-1 0,1 0-3 0,-5-3 1 16,-8 3-1-16,0 0 0 0,1 0-1 0,-8-4 1 0,-7 4 2 16,-5-4 3-16,-7 4 2 0,0-4 3 0,1 4 3 15,-15-3 3-15,1 3 5 0,-7-4 4 0,-4 4 4 0,-3 0 4 16,1 0 6-16,-6 0 6 0,-7-3 2 0,6 3 0 0,1 0-1 15,-7-4-3-15,0 4-5 0,6-3-10 0,-6 3-6 16,0-4-5-16,0 4-7 0,0-4-5 0,0 4-3 0,0-4-3 16,0 4-5-16,0 0-15 0,0-3-24 0,0-1-42 15,-6 0-53-15,6 1-126 0,-7-4-119 0,-6-1-74 0,0 1-43 16</inkml:trace>
  <inkml:trace contextRef="#ctx0" brushRef="#br0" timeOffset="66284.08">19734 5521 138 0,'-14'-5'393'0,"1"2"-170"16,7 0-101-16,0-1-53 0,6 4-30 0,6-4-13 16,0 1-7-16,14 0-1 0,-7-2 0 0,7 1 2 0,5 1 2 15,3 3 2-15,3-5 0 0,2 3-2 0,-1 2-2 0,15-4 0 16,-9 4-3-16,8 0 1 0,-1 0-3 0,7 0 0 0,-6 0 2 15,-1 0 0-15,1 4 3 0,-6-4 0 0,5 7-4 16,-6-4-2-16,-7 1-2 0,1 4-3 0,-1-1-3 16,-11 3-2-16,4 2 1 0,-12 2 1 0,0 1 1 0,-6-1 2 15,-7 9 3-15,-7-1 1 0,-6 4 2 0,-7-1 3 0,-5 8-1 16,-8 0-3-16,-13 4 0 0,1 3 0 0,-13 0-2 16,5 4-1-16,-12-4-2 0,-1 4-3 0,1-3-2 0,1 3 1 15,6-8-2-15,-8 1 0 0,7-1-2 0,7 1-1 0,0-4 0 16,7 0 0-16,-1-1-1 0,13-1-12 0,0-2-17 15,7 0-28-15,7-3-38 0,0-3-89 0,5-2-157 0,8-3-85 16</inkml:trace>
  <inkml:trace contextRef="#ctx0" brushRef="#br0" timeOffset="67190.37">20997 5788 52 0,'-7'-4'115'0,"-5"4"-16"16,-2 0-21-16,1 0-16 0,0-3-14 0,0 3-10 15,7 0-10-15,-7 0-9 0,-1 0-5 0,8 0-3 16,-6 0-2-16,5 0-2 0,7 0-2 0,-8 0-2 0,3 3-1 16,5-3 0-16,0 4-2 0,0 0 0 0,5 0 1 0,3-1 1 15,-1 1 0-15,-1-1 2 0,6 1 3 0,9-1 6 16,4 1 5-16,-5 0 4 0,12-4-1 0,1 4 3 0,6-4 0 15,7 0 1-15,0 0-3 0,12 0-2 0,1-4-2 16,-1 0-1-16,14 0 1 0,-7 1 0 0,13-1 1 0,0-3-2 16,7 0 1-16,0 3 0 0,-2-3-1 0,10-1-1 0,-9 5-1 15,8-9-1-15,-8 9 2 0,0-8 2 0,1 3 0 16,-1 1 1-16,-5-1-1 0,-7 2 0 0,-1-2 2 0,1 1 0 16,-7-1 3-16,-6 1 3 0,-1 0 1 0,-12 0 1 15,-1 3 1-15,-5-3 1 0,-2 3 1 0,-11 0 0 0,-2-2 0 16,2 2-4-16,-14 4 1 0,0-5 0 0,0 2 0 0,-7 3-1 15,1 0-1-15,0-3-3 0,-7 3-3 0,6 0-2 16,-6 0-5-16,0 0-3 0,0 0-3 0,0 0-4 16,0 0-7-16,-6 0-17 0,6 0-20 0,-7 3-28 0,0-3-38 15,1 0-84-15,-2 0-157 0,3-3-85 0</inkml:trace>
  <inkml:trace contextRef="#ctx0" brushRef="#br0" timeOffset="68628.23">23719 2927 119 0,'-7'-4'164'0,"1"4"-54"0,0-4-37 0,6 4-21 16,-7-3-8-16,7 3-3 0,-6-4 3 0,6 4 1 0,0-3-1 16,0-1-1-16,0 4-4 0,0-5-3 0,0 5-3 0,0 0-4 15,0 0-6-15,0 0-3 0,0 0-7 0,0 0-3 16,-6 0-1-16,6 0-5 0,0 5-2 0,0-1 1 16,-7-1-1-16,7 4 4 0,-7 1 2 0,7 3 3 0,-6-1-1 15,-8 5 2-15,8-1 1 0,0 1-1 0,-1 5 0 0,-6-7 0 16,6 10-2-16,1-4 1 0,-1-2-1 0,1 9 1 15,-1-4-1-15,7 3 2 0,-6-2-1 0,6 6 0 0,0 0 2 16,0 0-1-16,0 5 0 0,6-1 1 0,-6 3-1 16,7 1 2-16,-7 3-1 0,13 1 0 0,-13 2 0 0,13 1 0 15,-5-1 0-15,-3 6-1 0,8-6-1 0,-7 6-2 0,8 2-1 16,-1-1-2-16,-6 6 0 0,5-1 0 0,1 4 0 16,-7-4 1-16,8 3-1 0,-1-3 1 0,-7 7 0 0,7-3 0 15,-5 3 0-15,-3 0 0 0,9 8 1 0,-8-1 1 16,1 1 1-16,-1 8 2 0,-1-1-1 0,3 0 0 0,-1-1 0 15,-1 8-1-15,1-3-1 0,-1 0-2 0,-6-1 0 0,7 0-1 16,-7 4-1-16,0-2 0 0,6 2 1 0,-6 0 1 16,0 4 0-16,-6 3 1 0,-1 1-1 0,7 4 2 0,-6-2 0 15,-1 6 0-15,1-6 0 0,6 5-2 0,-7-4 0 16,7 5 0-16,0-4 3 0,7 2 3 0,-7 1-2 0,6-1-1 16,7-2 1-16,-6 4-1 0,6-2-1 0,-1 0-1 0,1-2-3 15,1 0-3-15,-1-5-1 0,0 1-1 0,-1 0 1 16,1-1 1-16,0 0 1 0,-5-2 0 0,-1-2-1 0,-2 1 2 15,2 0-1-15,-7 0 2 0,0-8-1 0,6 5-2 0,-6-4-1 16,0-5-1-16,0 1 0 0,7-4 0 0,-7-3 0 16,6 3 1-16,1-6-1 0,0-2 4 0,-1 1 0 0,7-3 2 15,-7-5 1-15,1 1 0 0,6-9 0 0,-6-2-2 16,-1 0-1-16,1-8-2 0,6-3-1 0,-13-5-1 0,5-1 0 16,2-6 1-16,1-3 0 0,-3-4-1 0,-5-2 1 0,8-7 2 15,-8 3 0-15,6-4 0 0,-6-5 1 0,0 1-1 16,0 0 1-16,0-4 2 0,6 3 0 0,-6-3 0 15,0 0-1-15,0-3 0 0,0 3 2 0,0 0 0 0,0-4 1 16,7 0 5-16,-1 1 2 0,-6 3 1 0,13-4 1 0,-6 0 1 16,6 0 2-16,0 0 1 0,6-2 0 0,7 2 0 15,0-4 0-15,6 5 2 0,8-9 2 0,-1 5 2 0,7 0-2 16,6-4-1-16,7 0-4 0,5-3-4 0,2-1-2 16,5 0-2-16,7-3-5 0,1-1-13 0,5-2-18 0,-6-2-29 15,7-6-38-15,-7 0-51 0,1-7-114 0,-1-6-141 0,-78 42-93 16</inkml:trace>
  <inkml:trace contextRef="#ctx0" brushRef="#br0" timeOffset="69456.6">23766 3309 280 0,'-8'-8'254'0,"8"4"-107"0,0-4-58 16,0 5-32-16,8-5-16 0,-3 2-9 0,2 1-2 16,6-2 1-16,5-4-1 0,3 4-4 0,5-1-1 15,0-2-3-15,7-1-1 0,5 0-1 0,2 0-5 0,-1 0-3 16,7 0-2-16,0-1 1 0,5 1 0 0,1 0 1 0,-6 4 1 15,5-4 0-15,2 4 2 0,-7-5 0 0,5 6 0 0,2-2-1 16,-8 1-1-16,1-1 1 0,0 6-3 0,-7-6-2 16,0 4-2-16,-7 1-3 0,1-1 0 0,-7 4-5 0,-5 0 1 15,-3 0-1-15,-5 0 0 0,7 4 0 0,-14-1 0 16,7 1 1-16,-6-1 0 0,5 4 4 0,-5 1-4 0,0-1 1 16,0 1-1-16,-2 3 1 0,2-1-1 0,-7 5 0 15,6-1-1-15,1 1 2 0,1 4 0 0,-3-1 0 0,2 1 0 16,6 2 1-16,-6 5 0 0,-1 0 0 0,1 3 2 0,6 4-4 15,-1 0 1-15,-5 4 4 0,6 4-1 0,6 2 1 16,-6 5 1-16,1 3 1 0,-1 0-1 0,0 4 2 0,-1 4-1 16,1 3 0-16,1 5-1 0,0 2 0 0,-2 0 1 15,-6 4 0-15,7 1-2 0,-6 6-1 0,-7 2 2 0,7 5 4 16,-7 5 3-16,0 3 1 0,-7 7 0 0,7 4 1 16,-7 4 2-16,0 0-1 0,1 0-2 0,0 4-4 0,-1-1 0 15,2 5-1-15,-3 3 3 0,8-5 0 0,0 5 1 0,0 0 2 16,0 0 3-16,0 0-1 0,8 0 0 0,-3 4 0 15,2-1 1-15,5 1 3 0,2 3-2 0,-7-7-1 0,12 3 1 16,-6-2-1-16,7-9-2 0,-2 0-1 0,2-6-4 0,0-5-4 16,-7-7 0-16,0 1 0 0,-13-96-1 0</inkml:trace>
  <inkml:trace contextRef="#ctx0" brushRef="#br0" timeOffset="70019.4">24761 3747 278 0,'0'-10'269'0,"-6"3"-111"16,-1-1-65-16,1 4-34 0,0 4-21 0,-7 4-16 15,-1 4-7-15,2 1 0 0,-8 7 3 0,-7 5 4 0,1 5 3 16,-6 7 5-16,0 4 3 0,-8 11 4 0,-6 6 0 0,-5 5 3 16,-1 8-3-16,-14 6-4 0,1 0-3 0,-6 6-3 0,-1 6 0 15,1 4-5-15,-2 2-2 0,2-3-5 0,-2 4-1 16,9-5-4-16,0-2-1 0,6-1-3 0,11-7-3 16,1-4 0-16,8-4-2 0,5-2-2 0,14-9-4 0,-2-3-7 15,10-7-10-15,11-5-18 0,0-2-22 0,5-12-35 0,15-3-81 16,-2-7-148-16,16-13-75 0</inkml:trace>
  <inkml:trace contextRef="#ctx0" brushRef="#br0" timeOffset="70238.27">24736 4590 68 0,'12'-11'440'0,"-5"7"-190"0,-1 4-116 0,-6 4-61 16,-6 7-33-16,-1 3-12 0,-5 9-8 0,-8 2-1 15,1 5 1-15,-9 10 5 0,-4 4 3 0,-7 7 5 0,1 8 3 16,-15 10 2-16,1 4 1 0,-13 8-2 0,-1 4-3 0,-5 5-3 16,0 2-7-16,-7 4-7 0,-7 3-3 0,6 0-4 15,-5-1-3-15,6 1-2 0,0-3-2 0,6-4 0 0,14-5-2 16,5-6-1-16,8-4-12 0,13-7-16 0,5-5-24 0,14-9-38 16,6-9-83-16,7-3-153 0,15-7-81 0</inkml:trace>
  <inkml:trace contextRef="#ctx0" brushRef="#br0" timeOffset="70426.2">24969 6048 143 0,'0'7'523'0,"-12"8"-31"0,-2 3-210 0,-18 7-129 16,-1 5-73-16,-12 7-38 0,-7 0-20 0,0 7-11 15,-8 2-5-15,-4 2-3 0,-1 8-3 0,-1-1 2 0,-5-1 0 16,0 1 1-16,5 4-1 0,2 3 0 0,5-4-1 0,0 5 1 15,7-1 2-15,6 1-3 0,7-5-12 0,7 4-15 16,5-3-19-16,8 1-27 0,6-5-36 0,7-5-62 16,6-2-122-16,6-4-100 0,1-7-58 0</inkml:trace>
  <inkml:trace contextRef="#ctx0" brushRef="#br0" timeOffset="70582.45">24611 7357 136 0,'0'3'524'0,"-6"8"-38"0,-7 7-204 0,-13 0-128 15,0 4-74-15,-7 4-38 0,0 3-19 0,1-3-13 0,-7 3-4 16,7 0-3-16,0 5-3 0,4-5 2 0,3 4 0 0,5-4-3 16,7 4-7-16,0-1-11 0,7 5-15 0,6 0-23 15,0 1-35-15,6-6-54 0,-6 5-97 0,7-1-128 0,6 4-68 16</inkml:trace>
  <inkml:trace contextRef="#ctx0" brushRef="#br0" timeOffset="70692">24488 8686 329 0,'-6'48'418'0,"-9"6"-162"0,-3 1-90 0,-8 0-50 15,0 4-39-15,-7 3-24 0,-7 1-17 0,2-1-11 16,-1 4-8-16,-6 3-4 0,5 1-5 0,-6 4-10 16,8-1-19-16,-8 0-39 0,7 4-78 0,-1-4-171 0,2 4-94 15,-2 0-51-15</inkml:trace>
  <inkml:trace contextRef="#ctx0" brushRef="#br0" timeOffset="71520.03">24540 11335 141 0,'13'-26'-7'0</inkml:trace>
  <inkml:trace contextRef="#ctx0" brushRef="#br0" timeOffset="72145.28">24703 10587 235 0,'-6'15'198'16,"6"3"-80"-16,-7 5-42 0,7 2-16 0,0 4-4 0,0 7 1 15,0 1 4-15,0 7 0 0,0 4-2 0,0 4 3 16,0 2 1-16,0 8-6 0,-8 4-3 0,3 3-3 0,5 5-4 15,-8 2-4-15,3 2-1 0,-2 2-6 0,-6 5-1 16,6-1-1-16,1 0-4 0,-7 4-2 0,6-4-1 0,-6 1 0 16,7 0-2-16,-7-2-1 0,6-1-2 0,-5-3 0 0,5 2 0 15,-6-7 2-15,6-1 0 0,7-4 2 0,-6-3 0 16,-1 0 2-16,1-3-2 0,6-5-1 0,0-3-3 0,0-4-4 16,0 0-6-16,0-7-3 0,0-3-3 0,0-5-2 0,0 0-1 15,0-2-3-15,0-5 1 0,0 0 0 0,6-2-1 16,-6-6 1-16,0 2-2 0,0-5 1 0,0 0 0 15,0 0 0-15,0-3 0 0,0 0 0 0,0-5 1 0,0 2-1 16,7-5 0-16,-7 0 0 0,0 0 0 0,6 1 2 0,1-5 0 16,0 5 1-16,-1-8 2 0,7 4 0 0,0-4 1 15,6 0 2-15,1 0 1 0,-1-4 0 0,8 4-2 0,-1-4 0 16,7 0 0-16,5 1-3 0,-5-5 0 0,6 1-3 16,6 0-3-16,-5 0-5 0,6-1-14 0,-8 1-12 0,8-5-21 15,0 2-32-15,-7-1-39 0,6-4-71 0,-6-3-127 0,-6 0-101 16,-1 0-56-16</inkml:trace>
  <inkml:trace contextRef="#ctx0" brushRef="#br0" timeOffset="72379.72">24846 13009 91 0,'-13'-4'477'0,"13"4"-83"0,0 0-171 0,7 0-108 16,7 0-57-16,-2 0-30 0,0 4-15 0,8-4-8 15,-7 3-3-15,13-3 1 0,-6 4 4 0,-1 4 1 0,2-2 3 16,4 2 4-16,-5 7 5 0,5-5 4 0,-5 9 4 0,-1 0 3 16,-6-2-2-16,1 5 2 0,-1 4-1 0,-13 1-4 15,0-2-4-15,0 4-3 0,-13 0-1 0,-7 0-4 16,-6 5-3-16,0-1-1 0,-13-4-3 0,-1 3-2 0,-5-3-1 16,-1 5-3-16,-5-1-3 0,5-4-7 0,-6-4-17 0,7 1-32 15,-2-4-54-15,2 1-114 0,6-5-127 0,0-3-82 0,-6-5-50 16</inkml:trace>
  <inkml:trace contextRef="#ctx0" brushRef="#br0" timeOffset="74129.57">7021 9272 84 0,'0'-4'273'0,"-7"0"-86"0,7 1-69 0,-6 3-37 0,6-4-18 16,-7 4-8-16,7-3-5 0,-7 3-3 0,7 0-7 0,0 0-3 16,0 0-5-16,-6 0-6 0,6 0-3 0,0 0-4 0,0 0-2 15,-7 0-3-15,7 3 0 0,-6 1 3 0,0-1 2 16,-1 5 1-16,1-1 4 0,-1 0 7 0,0 4 6 15,7 4 9-15,-7 4 7 0,1-1 4 0,6 3 6 0,-5 6 8 16,5 5 12-16,0 5 5 0,0 0 0 0,0 10 1 0,5 1 0 16,-5 7 0-16,0 7 0 0,6 4-1 0,-6 7-10 15,0 9-6-15,0 1-8 0,-6 9-5 0,6 3-7 0,-5 8-1 16,-3 6-5-16,3 5-7 0,-10 7-4 0,9 4-6 16,0-1-5-16,-8 4-4 0,2 0-2 0,5 0-7 0,1 1-2 15,-1-1-2-15,1-3-3 0,6-4 1 0,-7-4 0 0,7-4 0 16,0-6 2-16,-7-5 0 0,7-10-4 0,0-8 0 15,-6-7 0-15,6-8-1 0,0-10 1 0,-7-4 4 0,7-14 10 16,-6-5 19-16,6-2 33 0,0-13 34 0,-6-2 22 16,6-4 13-16,-7-5 7 0,1-6 1 0,-1-4-6 0,1-4-19 15,-1-3-30-15,1-5-35 0,-1-5-21 0,-6-5-14 0,7-5-10 16,-7 2-5-16,6-8-3 0,-13 4-2 0,13-5-1 16,-11 2-1-16,4-1-2 0,1 4 3 0,7 3-1 15,-7 4 0-15,7 5 0 0,-8 2 0 0,7-1 0 0,7 5 1 16,-6 4-2-16,6 3-1 0,0-3-1 0,0 7-1 0,0-3-1 15,6 6 0-15,-6-3 1 0,14 4-1 0,-7-1 4 0,5 1-1 16,7 0 8-16,-5-1-2 0,11 2 1 0,-5-2 2 16,7-3-4-16,-1-3 2 0,0-2 0 0,6 2-1 0,1-5-7 15,-1 1 4-15,7 0-1 0,-6-4 1 0,6-1-4 16,0 2-11-16,7-1-24 0,-7 1-50 0,-7-5-73 0,8 3-75 16,-15 2-69-16,1 3-70 0,1-5-122 0,-7 8-128 0,-15-3-68 15,9 3 0-15</inkml:trace>
  <inkml:trace contextRef="#ctx0" brushRef="#br0" timeOffset="75816.72">17532 9224 99 0,'-13'-6'454'0,"7"-2"-158"0,0 1-136 0,-2-1-73 16,1 4-37-16,1 1-16 0,6-1-8 0,-7 4-5 0,7-3 0 15,0 3-2-15,0 0 1 0,0 0 0 0,0 3 8 16,0 1 5-16,7 3 1 0,-7 8 6 0,6-5 3 0,1 9 6 16,1 3 6-16,-2 3 7 0,0 8-4 0,7 4-1 15,-6 7 1-15,-1 4-3 0,7 7-2 0,-6 3-4 0,6 8-3 16,-13 11-7-16,6 4-5 0,-6 7-5 0,0 11-2 0,-6 7-4 16,0 8 4-16,-1 3 5 0,-7 11 3 0,8 7 4 15,-7 5 3-15,7 6 3 0,-7 1 3 0,7-1 4 16,6 1 3-16,-8 3 4 0,8 0 7 0,8-3 3 0,-2-1 4 15,7 2 0-15,0-10-1 0,-1-3 0 0,9-3-4 0,-2 0-5 16,7-8-10-16,0 2-6 0,0-6-6 0,-1-6-8 16,8 0-7-16,-6-8-6 0,5-4-5 0,-6-3-7 0,-1-7-2 15,3-7-3-15,-9-5-2 0,0-7 1 0,1-7 3 16,-7-7-1-16,0-8 3 0,0-11 0 0,-7-3 9 0,1-12 28 16,-7-3 26-16,0-8 15 0,0-2 7 0,-7-12 4 0,1-7 2 15,-1-4 1-15,-6-8-9 0,1-6-27 0,-8-8-27 16,7-4-14-16,-7-7-7 0,1-3-4 0,-2-4-4 0,3-4-2 15,5-1-3-15,-1 1-4 0,8 1-13 0,-1 2-31 16,7 0-61-16,7 4-81 0,-7 5-80 0,6 3-68 0,1 0-87 16,0 3-151-16,-1 3-100 0,-6 5-46 0,0 8 20 0</inkml:trace>
  <inkml:trace contextRef="#ctx0" brushRef="#br0" timeOffset="76738.53">7333 14404 79 0,'-19'-25'530'0,"-1"-1"-24"15,-5 1-173-15,5 2-129 0,-7 2-57 0,8-1-21 0,-7 3 8 16,0 5 17-16,0-1 13 0,-7 4 28 0,0 0 16 0,1 7 13 16,-1 0-5-16,-5 8-14 0,-2 3-26 0,1 7-31 15,-6 6-19-15,-7 5-31 0,6 12-19 0,-7 2-16 0,2 14-7 16,-2 1-7-16,1 9-5 0,7 7-2 0,-1 3-7 0,6 7-7 15,9-3-5-15,4 7-1 0,8-3-6 0,-1-4-3 16,14 3-1-16,12-2-3 0,8-9-1 0,5-4-2 16,14-1-3-16,5-9-2 0,8-8 4 0,6-7 3 0,7-3 1 15,6-11-2-15,0-9 0 0,7-5 10 0,0-12 0 0,7-4 0 16,-9-11 1-16,8-7 5 0,-6-7 10 0,6-7 13 0,-13-6 12 16,0-5 7-16,0-4 19 0,-6-3 12 0,-7-5 8 15,-6-1-2-15,-8-1-5 0,2-5-10 0,-14-4-14 16,-6 1-16-16,-14-1-16 0,0 1-11 0,-12-5-13 0,-7 4-9 15,-6 1-5-15,-8 3-4 0,-6 3-2 0,-5 5-4 0,-14 7-10 16,0 3-15-16,-1 8-11 0,-5 7-18 0,-1 4-18 0,0 10-17 16,8 1-15-16,5 7-22 0,7 7-37 0,-1 4-59 15,15 4-56-15,-8 7-39 0,14 3-28 0,0 9-23 0,5 2-24 16,7 5-31-16,1 2-60 0,1 9-62 0,5-1-7 0,0 0 11 16</inkml:trace>
  <inkml:trace contextRef="#ctx0" brushRef="#br0" timeOffset="76926.42">7144 15079 381 0,'13'11'783'0,"-7"-1"7"0,1 2 1 0,7 2-221 15,-8 8-224-15,7 0-161 0,-7 3-99 0,7 1-50 0,-7 3-21 16,7 5-1-16,-5-5 2 0,-3 8 5 0,10-1 5 16,-2 1 7-16,-8 3 2 0,9 1 2 0,-1-1-2 0,0 0-5 15,-1 4-4-15,8 0-5 0,0 0-7 0,-2 1-7 0,10-6-6 16,-9 6-5-16,7-2-8 0,0-3-21 0,-7 1-29 0,8-5-48 15,-2 4-56-15,2-7-59 0,-1 1-53 0,6-5-50 16,-6 0-49-16,7-3-70 0,-1-4-138 0,1-3-48 16,-7-2 7-16</inkml:trace>
  <inkml:trace contextRef="#ctx0" brushRef="#br0" timeOffset="77113.95">8187 15650 607 0,'-14'-10'794'0,"1"-5"-4"0,0 7-9 0,0-4-302 15,0 10-241-15,6-6-136 0,1 8-71 0,-1-4-38 16,7 1-20-16,0 3-16 0,-6 0-25 0,6 0-28 16,6 3-41-16,-6 5-51 0,7-2-51 0,-1 2-58 0,1-1-84 15,6 1-151-15,0 0-64 0,0-2-27 0</inkml:trace>
  <inkml:trace contextRef="#ctx0" brushRef="#br0" timeOffset="77754.63">8643 14987 230 0,'-21'-22'698'0,"9"7"5"15,5 1-3-15,-6 6-256 0,6-2-217 0,1 5-121 0,-1 5-60 16,7 5-24-16,0 2-6 0,0 4 8 0,0 7 23 0,7 7 30 16,-1 1 21-16,1 11 13 0,6 0 7 0,-6 6-6 15,5 5-7-15,9 3-12 0,-9 1-17 0,8 2-24 0,-1 5-17 16,1-4-10-16,-1 0-9 0,-6-3-2 0,7-5-4 16,-1 0-1-16,-6-2-1 0,7-2 3 0,-8-6 3 0,3-4 2 15,-9-3 5-15,6-5 2 0,-5-6 9 0,-1-5 7 0,-6 1 10 16,7-4 17-16,-7-5 17 0,7-1 13 0,-7-5 7 15,0-5 6-15,0-4-2 0,6-7-8 0,-6-5-14 0,0-5-12 16,0-3-16-16,0-4-10 0,0 0-4 0,0-8-5 16,0 1-2-16,-6-4 0 0,6-4 5 0,0-3-6 0,0 0-6 15,0-4-6-15,-7 1-7 0,7-2-5 0,0 1-3 0,0 1-2 16,0 2 1-16,0 8 3 0,-7 7 4 0,7 4 0 16,0 7 2-16,0 1 0 0,0 10-3 0,0 1-3 0,0 3-7 15,0 7-5-15,0 0-5 0,7 12-1 0,-7-1-3 16,0 11 1-16,7 1 1 0,-1 6 3 0,1 5 4 0,-1 3 1 15,1 0-1-15,5 3-2 0,-5-3 1 0,7-1 1 0,-2 3-2 16,0-7 1-16,2 1-3 0,0-2 0 0,-1-5 1 16,-1-5-1-16,1-2 2 0,0-1 2 0,7-6 2 0,-7 0 0 15,6-5 3-15,-5-3 1 0,5-3 0 0,7-5 2 16,-6-6 0-16,0-1-2 0,5-3-1 0,1-5 0 0,0 1-1 16,1-7 0-16,-3 4-1 0,4-8 2 0,-3-1-1 0,2 2 0 15,5-5-1-15,-6 1 0 0,0 0 6 0,7 2-3 16,-7 5-3-16,-6 3 0 0,6 0-2 0,-7 8-3 0,-7 4-2 15,2 3-1-15,-1 6-6 0,0 1 2 0,0 8 2 0,-7 7 2 16,7 5 4-16,2 2 3 0,-10 4 2 0,2 7 0 0,-1 7 3 16,1 1-3-16,-1 3 2 0,-6 4-2 0,0 4-3 15,7 3 0-15,-7 4-3 0,6 1-11 0,1 2-18 16,6 0-17-16,0 1-33 0,13 3-28 0,-1 1-31 0,15-5-53 16,12 0-105-16,7 2-97 0,5-9-95 0,9 0-145 0,5-7-111 15,13-4-60-15,-7-7-19 0,14-4 23 0</inkml:trace>
  <inkml:trace contextRef="#ctx0" brushRef="#br0" timeOffset="78286.53">15089 15141 354 0,'-12'-26'770'0,"5"1"11"0,1-2 8 0,-1 6-222 0,1-1-234 16,6 0-143-16,0 3-90 0,0 2-49 0,6 2-24 15,1 4-16-15,-1 0-8 0,-6 4-5 0,7-1-1 0,-7 8 9 16,0 8 13-16,0 2 8 0,-7 9 7 0,7 6 8 16,-6 8 6-16,-1 8 6 0,1 6 2 0,-1 4-7 0,7 9-8 15,0 1-7-15,0 1-8 0,7 9-6 0,6-6-4 0,0 1-2 16,6 0-1-16,7 0-4 0,7-3-2 0,-1-1-2 16,14-7-1-16,0-5 0 0,6-5-1 0,0-5-1 0,6-4 2 15,1-10 0-15,-1-3 0 0,2-9 4 0,4-7 5 16,-5-7 5-16,0-4 5 0,-1-10 10 0,1-5 12 0,-7-2 17 15,0-8 18-15,0-5 15 0,-7 1 10 0,2-7 9 0,-15 0 3 16,1-4 2-16,-8-4-14 0,-4 1-15 0,-9-8-17 16,-5 0-16-16,-7 0-21 0,-7-5-13 0,-13 2-10 0,1 1-8 15,-7-3-2-15,-13 5-3 0,-7 1-1 0,-6 2-3 16,-7 4 6-16,-6 5-2 0,-6 2 0 0,-2 4-1 0,2 5-2 16,0 6-4-16,-2 4-13 0,3 4-15 0,12 7-27 0,5-1-32 15,7 5-32-15,14 4-31 0,6 6-49 0,13 1-101 16,0 11-97-16,13-1-96 0,0 1-158 0,6 7-97 0,1 0-51 15,-7 4-19-15</inkml:trace>
  <inkml:trace contextRef="#ctx0" brushRef="#br0" timeOffset="78442.9">15631 15521 215 0,'0'5'897'0,"0"-2"8"0,0-6-3 0,0 3-20 0,0-5-384 16,6 5-242-16,1 0-145 0,5 0-84 0,8 0-48 0,0 0-27 15,5 0-12-15,1-2-1 0,7 2-6 0,0 0-30 0,-1 0-56 16,1 0-70-16,6 0-65 0,-7 0-73 0,8 0-107 16,-8 0-171-16,-5 0-84 0,-2 0-16 0,-5 2 37 15</inkml:trace>
  <inkml:trace contextRef="#ctx0" brushRef="#br0" timeOffset="78724.09">16471 15642 643 0,'-8'-2'807'0,"8"-2"13"0,-5 4-73 0,5-4-220 15,0 4-202-15,0-4-146 0,5 4-84 0,-5 4-49 0,0-4-23 16,8 4-16-16,-3 0-6 0,2-2-12 0,-7 3-18 0,8 2-34 16,4-4-55-16,-5 9-66 0,-1-5-67 0,1 0-65 15,12 0-80-15,-6 1-143 0,0-5-101 0,0 1-45 16,0 3 13-16</inkml:trace>
  <inkml:trace contextRef="#ctx0" brushRef="#br0" timeOffset="79490.38">17089 15346 317 0,'-7'-14'582'0,"1"2"-25"0,6 1-180 15,-6 0-145-15,6 0-76 0,0 8-39 0,0-5-19 0,0 1-3 16,6 0 6-16,-6 3 12 0,6 0 6 0,1-2-1 0,-7 6-2 16,7 0 1-16,0 0 0 0,5 2 1 0,1 6-1 15,-7 3-5-15,8 7-6 0,-1 0-5 0,0 11-6 0,0 0-9 16,0 6-9-16,7 4-7 0,-14 6-14 0,13-1-14 16,-6-1-7-16,1 5-2 0,-1 0-3 0,0 3-2 0,-1 0-2 15,2 1-3-15,-8 3-2 0,7-4 0 0,-5 0-1 0,5 0-3 16,-8-3-4-16,1 0-4 0,1-5-1 0,7-1-3 15,-8-6 0-15,1-4-1 0,-1 2 0 0,1-5 1 0,-1-3-1 16,0-4 0-16,-6-5-2 0,7-2 3 0,-7-3 4 0,7-5 10 16,-7 0 7-16,0-3 7 0,0-4 5 0,0-8 1 15,0 0 4-15,-7-6 0 0,0-1-3 0,1-6-7 0,0-4-6 16,-1-4-3-16,1-2-2 0,-1-5-2 0,1-4-2 16,-8-5 0-16,7-6-3 0,1 0-2 0,1-4-3 0,-3-4-5 15,3 1-4-15,-3-4-1 0,8-4-1 0,-7 0-1 0,1-1 1 16,0-1 1-16,6 1 1 0,-7 5 0 0,7 0 1 15,-7 4 5-15,7 2 4 0,-6 5 7 0,6 10 3 0,0 1 6 16,0 11 0-16,-6 4 3 0,6 2 1 0,0 5-6 16,6 7-8-16,-6 3-6 0,0 5-8 0,6 3-5 0,1 7-3 15,6 4-1-15,-7 5-2 0,1 5 2 0,6 4 1 16,-5 8 1-16,3 0 2 0,-4 5-2 0,7-2 1 0,-1 8 2 16,-7-3 0-16,7-3 0 0,0-1 1 0,-6 0-1 15,6-4 1-15,0-3 3 0,-8-1-1 0,2-7-1 0,6-4 2 16,-5 1-1-16,-2-8 0 0,0 1 3 0,1-6-1 0,6-6 2 15,-7 0-1-15,7-6 2 0,1-6 0 0,5-3 0 0,-6-3 1 16,0-4 3-16,6-3 1 0,-6-2 1 0,7-6 5 16,0 0 6-16,-7 1 4 0,7-8 2 0,-8 2 1 15,8-2 0-15,-1 0 0 0,-6-4 4 0,7 4 4 0,-1 3 2 16,0 5 5-16,2 3 9 0,-9 2 4 0,1 5 3 0,0 4-2 16,-6 7-8-16,6 0-5 0,-6 4-12 0,5 3-10 0,1 8-9 15,0 3-5-15,7 4 0 0,-1 7 2 0,-6 4 3 16,14 4 3-16,-7 7 1 0,-2 4 2 0,2 3 0 15,0 3-3-15,-1 2-3 0,1 2-4 0,-1 4-2 0,1 1-1 16,0-1-1-16,-1 0-1 0,7 1-1 0,-6-1-2 0,5 1-9 16,8-1-16-16,-7-4-25 0,7 1-38 0,-7 0-47 0,13-5-50 15,-6 1-44-15,5-6-86 0,3-2-119 0,-3-7-104 16,1-4-115-16,6-6-159 0,-5-4-50 0,-1-12-9 16,0 1 13-16</inkml:trace>
  <inkml:trace contextRef="#ctx0" brushRef="#br0" timeOffset="79599.82">19330 15800 794 0,'6'-14'914'0,"1"3"15"0,-1-1 7 0,-6 2-254 0,7 2-284 16,-7 1-178-16,6 3-111 0,0-3-71 0,1 4-48 15,7 3-36-15,-8-4-27 0,7 0-27 0,0 0-50 0,0 4-87 16,0-3-87-16,0-1-88 0,0 0-133 0,-7 1-134 0,1-1-78 16,-7-3-38-16,-7-1 21 0</inkml:trace>
  <inkml:trace contextRef="#ctx0" brushRef="#br0" timeOffset="84162.11">1446 3430 200 0,'0'2'260'0,"-7"2"-87"0,7-4-51 0,0 0-32 0,0 0-16 16,0 0-8-16,0 0-5 0,0-4-5 0,0 2-5 0,7-6-7 15,-7 4 0-15,13-4 3 0,-13 1 2 0,12 0 4 16,-5-5 3-16,-1 5 2 0,7-7 1 0,-6 3 5 0,6-3 3 15,0-1-1-15,0 1 2 0,1-6 0 0,-1 3-1 16,6-6 3-16,-6 1 4 0,13-3 6 0,-1-6 4 0,2 2 7 16,-1-3 7-16,13-9 6 0,-7 2 10 0,8-2 7 0,-2-2-1 15,8-5-5-15,-7 4-6 0,7-4-11 0,-7-3-12 16,7 2-12-16,-1-1-17 0,1 2-14 0,-8 0-8 0,2 1-5 16,-1 3-7-16,-13 3-6 0,7 5-3 0,-14 4-3 15,1 2-4-15,-7 5-4 0,-7 5-4 0,1 3-2 0,-1 2-5 16,-6 4-1-16,0-1-3 0,-6 5-3 0,6 0-9 0,-7 4-8 15,7-1-10-15,-6 4-12 0,6-4-15 0,-6 4-11 16,6 0-6-16,0 0-1 0,6 4 8 0,-6 0 7 16,6-1 10-16,1 1 15 0,6 3 16 0,0-4 12 0,1 6 10 15,-2 1 4-15,7-3 4 0,-5 1 2 0,5 4 1 0,-6-3 0 16,0 3-1-16,0-2 2 0,-1 5-2 0,1-3 2 0,-5 2-3 16,-1 1 0-16,-2-1 0 0,-5 1 0 0,0-1 0 15,7 6-6-15,-7-7-16 0,-7 6-22 0,7-1-29 0,0 1-29 16,0 3-29-16,0-4-32 0,0 3-38 0,0 6-51 15,0-5-126-15,7-5-88 0,0 6-47 0</inkml:trace>
  <inkml:trace contextRef="#ctx0" brushRef="#br0" timeOffset="84786.93">1817 831 274 0,'-7'-3'294'0,"1"-1"-125"0,-1 0-70 16,1 1-33-16,-1-1-17 0,-6 4-10 0,0-4-4 0,0 4-2 16,0 0 1-16,0 4-2 0,-8 0 1 0,10-1-4 15,-9 5-3-15,0-1-1 0,7 4-2 0,-6 3 4 0,-1 6 0 16,1-3 2-16,0 5 3 0,-8 4 4 0,9 7 4 0,-3-1 3 16,1 9 4-16,1-1-1 0,6 4-2 0,-7 1 0 0,14 1-3 15,-7 2-4-15,13 0-6 0,0-4-5 0,6 0-7 16,7-3-2-16,1-5-1 0,5-2 3 0,0-5 5 0,14-4 9 15,-7-6 9-15,14-5 8 0,-8-7 8 0,13-3 5 0,1-8 4 16,0-3 4-16,-1-7 9 0,7-5 12 0,-6-6 4 16,0-4 7-16,-1-5 10 0,-6-2 8 0,0-1 9 15,-6-7 2-15,-1 4-9 0,-5-5-15 0,-8 2-12 0,-6-2-14 16,-7 6-16-16,1 2-15 0,-7 1-16 0,0-2-14 0,-13 6-7 16,0-2-8-16,-6 5-4 0,-2 0-3 0,2 0-5 0,-7 7 0 15,0-4 0-15,-6 8-2 0,11-1-8 0,-4 8-16 0,-1 1-35 16,7-2-50-16,6 9-47 0,-1-1-40 0,1 4-32 15,7 4-26-15,-6 3-21 0,4 1-23 0,8 2-19 0,-7 5-80 16,7 0-69-16,0 0-32 0</inkml:trace>
  <inkml:trace contextRef="#ctx0" brushRef="#br0" timeOffset="85005.85">1870 1176 257 0,'0'4'412'0,"0"-4"-163"0,5 7-107 0,-5-5-58 15,7 6-27-15,-1 1-11 0,1-3-5 0,-1 5-4 0,1 1 2 16,0-2 5-16,6 5 3 0,-1-1-1 0,1 5-7 16,1-4-10-16,-1 7-3 0,5-5-4 0,-4 2-4 0,6 0-7 15,-7 2-3-15,6-2-2 0,1-1-1 0,-1 1-3 0,0-1 0 16,2-4-1-16,-9 5 1 0,8-1-1 0,-7-3-2 16,7-1-12-16,-7 1-15 0,-1-4-26 0,8 1-29 0,-7-2-54 15,7-3-131-15,-8-3-114 0,9 0-71 0</inkml:trace>
  <inkml:trace contextRef="#ctx0" brushRef="#br0" timeOffset="85584.19">2571 1106 327 0,'0'-4'300'16,"0"1"-120"-16,0-1-67 0,0 0-39 0,0 4-20 16,0 0-12-16,0 0-8 0,0-3-7 0,0 3-5 0,0 3-5 15,0-3-5-15,0 4-3 0,0 0-1 0,0 3 3 0,0 1 1 16,0-1 1-16,-5 3 1 0,5 5 2 0,0-3 1 16,-8 2 4-16,8 1-2 0,-5-1-3 0,5 1-1 0,-7 4 0 15,7-5 0-15,0 1 1 0,0 0-3 0,0-1-3 0,0 1-1 16,7-1-1-16,-7-3-2 0,5 3-1 0,-5 2-1 0,8-2-1 15,-8-3 0-15,5 3-1 0,-5-2-1 0,8-1 0 16,-1 0 0-16,-2 1 1 0,2-2 2 0,0 0-1 16,0-1 1-16,5-2 3 0,-5-4 0 0,-1 1 1 0,7-1 3 15,-6-3 0-15,6 0 3 0,-6 0 3 0,5 0 5 0,-5-3 0 16,-1-1 5-16,7 1-1 0,-6-4-1 0,0-2 0 16,-1 6-2-16,2-4-2 0,-3-3-4 0,8 1-1 0,-7-1-3 15,-6-2-2-15,7 1 2 0,0 0-1 0,0 1-1 0,-7-2 0 16,6-2-2-16,-6 2 0 0,7 2-1 0,-7-5 1 15,0 3-2-15,6-2-2 0,-6 3 0 0,6-3 3 0,-6 3 3 16,0 0 4-16,0 0 1 0,0-1 4 0,0 2 4 16,0 3 4-16,0-1 3 0,0 4 2 0,-6 1-4 0,6-4-1 15,0 7-1-15,0-4-5 0,0 4-3 0,-6-3-6 0,6 3-3 16,0 3-4-16,0-3-4 0,0 4-1 0,-7 3-1 16,7-4 0-16,0 9 0 0,0-5 0 0,-6 3 0 0,6 2 0 15,0-1 1-15,6 4 0 0,-6 0 0 0,0-1 0 0,7-3 0 16,-1 3 2-16,0 1-1 0,7-4-2 0,-7 4 0 15,8-1 1-15,-8 1 0 0,7-3 0 0,6-2 1 0,2 1-2 16,-2-3 2-16,1-1 1 0,6 0 0 0,-1 1 0 0,2-5-3 16,5 1-6-16,-5-4-16 0,5 0-20 0,1 0-26 15,-1-4-31-15,-6 1-29 0,-1 0-40 0,9-6-66 0,-10 1-133 16,-3-2-87-16,-1 3-45 0</inkml:trace>
  <inkml:trace contextRef="#ctx0" brushRef="#br0" timeOffset="86006.2">3132 1180 216 0,'0'-8'303'15,"-7"4"-109"-15,7 0-67 0,-6 0-32 0,6 2-23 0,0 2-19 16,0-5-15-16,6 5-13 0,-6 5-5 0,7-5-2 16,0 6-3-16,0-2-1 0,-1 4 3 0,1 3 1 0,5 3 0 15,-5-3 1-15,-1 3 0 0,1 2-6 0,0 2-2 16,-1-4-2-16,1 5-2 0,-2-4 0 0,-5 4-1 0,7-5-2 15,-1 1 0-15,-6-1 0 0,7-3-1 0,-7-4 0 0,0 0 5 16,8 0 7-16,-8-3 11 0,0 0 20 0,0 0 13 16,6-4 10-16,-6 0 5 0,0-4 2 0,6 0-3 0,-6-2-9 15,7-6-11-15,-1 1-14 0,-6 0-8 0,7-3-7 16,-1-1-3-16,-1 0 0 0,3 1-2 0,-1-1 2 0,-1 1 5 16,7-5 0-16,-6 4-3 0,-1 1 0 0,1-1 3 0,-1 5 10 15,0-2 9-15,1 1 3 0,0 4-4 0,-7-5-1 0,6 8-3 16,1 2-4-16,-7-3-3 0,6 3-12 0,-6 4-10 15,7-2-6-15,-1 5-2 0,-6 1 0 0,7 6-1 0,-1-5 0 16,1 7 0-16,-1-2-1 0,-6 2 2 0,6 5-1 16,2-5 0-16,4 4 2 0,-4-3-1 0,-3 4-1 0,2-5 0 15,6 5-1-15,-6-4 1 0,6-1-2 0,0 1 1 0,-1-5-2 16,2 5-4-16,-8-4-15 0,7-1-18 0,6-2-27 16,-6 1-31-16,1-3-31 0,5-2-35 0,-6 0-38 0,14-8-63 15,-8 4-122-15,0-7-86 0,-6-1-41 0</inkml:trace>
  <inkml:trace contextRef="#ctx0" brushRef="#br0" timeOffset="86224.9">3647 806 173 0,'-13'-11'275'0,"6"0"-100"16,-6 7-55-16,7-3-30 0,-8 7-13 0,7-4-9 0,1 8-11 15,6-1-7-15,-7 5-3 0,2 3 2 0,5 3 5 0,0 5 3 16,0-1-4-16,0 1 0 0,0 2-4 0,5 2-2 15,2 2-4-15,-1 0-5 0,1 1-7 0,1 4-3 0,-2-5-6 16,0 4-4-16,7 1-3 0,0-1-3 0,0 1-3 0,7-1-1 16,-7-4-1-16,6 5-3 0,1-5-1 0,1 1-3 0,-3-4-7 15,7 0-13-15,-4 0-24 0,5-4-29 0,-7-7-46 16,7 1-111-16,1-6-134 0,-8-2-81 0</inkml:trace>
  <inkml:trace contextRef="#ctx0" brushRef="#br0" timeOffset="86397.1">3574 1197 337 0,'-12'-3'363'0,"6"-2"-138"0,-1 3-80 0,7 2-44 16,0-4-26-16,0 4-18 0,0 0-9 0,0 0-6 16,7 0-7-16,6 4-7 0,5-4-7 0,-3 2-6 0,10 3-3 15,1-2-4-15,1-3-1 0,5 4-4 0,7-4-1 0,-6 0-4 16,5 5-8-16,2-5-22 0,-1-5-34 0,0 5-60 0,-6-4-137 15,6 4-104-15,-7-3-73 0</inkml:trace>
  <inkml:trace contextRef="#ctx0" brushRef="#br0" timeOffset="86913.04">4115 1091 274 0,'-11'0'279'0,"-4"4"-112"0,9 0-65 0,-7 3-31 16,6 1-18-16,-6 2-7 0,1 1-4 0,5 0-1 0,1 3-2 15,-7 6-5-15,6-6-2 0,0 4-6 0,1 1-1 16,6 2-5-16,-7-2-2 0,7-1-3 0,0 1 2 0,0-5 2 16,7 5-1-16,-1-8 2 0,1 3 0 0,0-3 1 15,6-3 1-15,-7-1 4 0,7-4-2 0,0 2-1 0,0-5-1 16,6-5-2-16,1 2-2 0,-7-4-4 0,7-1-1 15,0 1-5-15,-2-4-1 0,-4-1-2 0,5-2-1 0,-6 3 0 16,0-3 2-16,1-1 2 0,-1 3 4 0,-7-2 4 0,7-1 1 16,-7 1 5-16,-6 2 3 0,7 2 2 0,-7 0 0 15,0 1-1-15,0-1-4 0,0 3-4 0,-7-1-3 0,7 4-3 16,-6-4-5-16,-1 8-2 0,7-2-2 0,-6 2-1 0,0 2 0 16,-1 2-2-16,1 0 1 0,-1 4 0 0,0-4 0 0,7 3 0 15,0 0-1-15,-7 0 0 0,7 1 0 0,0-1 0 16,7 0 0-16,-7 1-1 0,7-1 0 0,0-3-1 0,-1 3-1 15,7-4 1-15,0 1 1 0,-7 0-1 0,7-4-1 16,7 0 2-16,-7 0 1 0,0 0 0 0,-7 0 0 0,8 0-1 16,-1-4 1-16,-7 4 0 0,7 0 0 0,-6 0 0 0,-1 0 0 15,-6 0-1-15,7 0 1 0,-7 0 0 0,7 0 1 16,-7 0-1-16,6 0 0 0,-6 4-1 0,7-4 0 0,-7 0 0 16,5 4 0-16,-5-4 1 0,7 3 0 0,1-3 0 15,-3 4 0-15,3-4 0 0,4 3-7 0,-5-3-13 0,6 0-21 16,6-3-32-16,-6-1-42 0,7 1-90 0,-7-1-163 0,6-4-91 15,-6 1-39-15</inkml:trace>
  <inkml:trace contextRef="#ctx0" brushRef="#br0" timeOffset="87444.17">4520 1153 39 0,'0'0'255'15,"0"-2"-80"-15,-7 2-61 0,7-5-31 0,0 5-20 0,0 0-9 16,0 0-9-16,0-3-5 0,0 3-5 0,0 0-1 0,0 0-6 16,0 0-9-16,7 3-6 0,-1-3-5 0,1 5-3 0,-1-3 0 15,1 3-2-15,-1-3 0 0,1 2-2 0,-1 4 4 16,1-4-2-16,-1 3 0 0,0-1 0 0,1-1-2 15,0 2 2-15,-1-2-1 0,1-2-3 0,-1 0 5 0,1 1 6 16,-1-4 6-16,1 4 7 0,-1-4 4 0,0-4 2 0,7 4 3 16,-5-4 1-16,-1 1-6 0,5 0-3 0,-6-6-7 0,1 6-5 15,6-4-5-15,-6-4 0 0,6 3 0 0,-7 0 3 0,0 6 6 16,1-5 2-16,-1-1 2 0,1 4 3 0,-1 0 4 16,1 0 1-16,-7 1 1 0,7 3-4 0,-7-4-4 0,0 4-6 15,6 0-2-15,-6 0-5 0,0 4-2 0,7-4-4 0,-7 7-1 16,5-3-1-16,-5 8 0 0,7-5 1 0,-7 3 1 0,8-2-1 15,-3 3 2-15,3 3 1 0,-2-3-2 0,0 0 2 16,7 1-3-16,-6-2-1 0,6 1-7 0,0 0-14 16,0-4-28-16,6 4-43 0,0-7-107 0,-5 3-140 0,5-7-84 15</inkml:trace>
  <inkml:trace contextRef="#ctx0" brushRef="#br0" timeOffset="87928.43">5418 567 274 0,'0'-7'181'0,"-7"3"-64"0,7-3-35 15,0 4-13-15,0-1-8 0,0 0-2 0,0 4-3 0,0-4-3 16,0 4-8-16,0 0-12 0,0 4-9 0,7 0-3 0,-7 0 6 16,0 6 6-16,7 1 7 0,-7 8 4 0,-7 4 6 0,7 2 5 15,-7 4 8-15,-5 4-1 0,-1 3-4 0,0 8-4 0,-14 8-3 16,1 2-4-16,-6 9-2 0,0 2-3 0,-14 13-7 16,-1-2-5-16,2 9-7 0,-6 3-4 0,-1 4-6 0,-1-5-1 15,1 1-5-15,7-7-2 0,5-4-1 0,2-8-4 16,11-2-1-16,2-9-4 0,-2-3-9 0,14-7-18 0,0-5-20 15,8-7-27-15,5-2-36 0,0-8-79 0,12-8-167 0,1-4-90 16,0-5-38-16</inkml:trace>
  <inkml:trace contextRef="#ctx0" brushRef="#br0" timeOffset="88960.09">5294 1392 148 0,'7'-7'152'0,"-7"3"-61"15,0-4-36-15,6 5-20 0,-6-1-16 0,0-3-7 0,0 4-3 16,0-1-1-16,7 4 0 0,-7-5 0 0,0 5 0 16,0-3 2-16,0 3-1 0,0-3 0 0,0 3 1 0,0-4-1 15,0 0 0-15,-7 4 2 0,7-3 0 0,0 3 2 16,0-3 1-16,0 3 1 0,0-5 3 0,0 5 0 0,-6 0 1 15,6-4 1-15,0 4-1 0,0 0-1 0,-7-3 1 0,7 3-4 16,0 3-1-16,-6-3-2 0,-1 4 1 0,1 1-1 16,0 1 1-16,-1 2 2 0,1-2 1 0,-1 6 2 0,-6-1 1 15,6 0-1-15,-6 0 0 0,7 3-1 0,0 1-1 16,-1 3-3-16,1-3 3 0,-1 4-2 0,1-5-1 0,-1 5 1 16,7-4 0-16,-8-1-2 0,8 3 0 0,0-5 1 15,0 3-2-15,0 0 2 0,0-5 0 0,0 1 1 0,8 1 3 16,-8-2 3-16,7 1 3 0,-1-3 0 0,-6-1 5 15,7 1 2-15,-1-6 4 0,1 6 1 0,5-8 0 0,-5 4 0 16,6-4 0-16,-7-4 0 0,8 1 1 0,-1-2 0 0,-7-1-1 16,7-2 1-16,0 1 2 0,0-3 2 0,0-2 0 15,-5 1-1-15,3-4-4 0,3 0 2 0,-7 1 2 0,4 3 2 16,-3-3-4-16,-1 2-3 0,5 1 1 0,-6 0 6 0,1 1 5 16,0 2-1-16,-7 1-6 0,7 3-4 0,-1 1-1 15,-6-1-1-15,0 1-6 0,0 3-11 0,6 0-7 0,-6 0-5 16,0 3-3-16,0 1-1 0,7-1-1 0,-7 1 1 15,6 3-2-15,-6-3 2 0,0 3 0 0,6-3 0 0,-6 4 0 16,7-6 0-16,0 2 0 0,-7 0 1 0,7 0-1 0,-1-4 0 16,1 0-3-16,-1 0 1 0,7 0 2 0,-7-4 0 15,1 0 1-15,6 0-1 0,-6 2 0 0,-1-6 2 0,1 4 1 16,5 1 0-16,-5-5-2 0,-1 4-1 0,1 1-1 16,0 3 0-16,-1-4 1 0,1 4-2 0,-1 0 2 0,-6 0-1 15,7 0 0-15,-1 0-4 0,0 0 3 0,1 4 0 0,0-1 0 16,-7 5 1-16,7-1 1 0,-2 0 0 0,8 0-1 15,-6 1 4-15,6-1-1 0,-7 1 0 0,15-2-1 16,-8 2 1-16,0-1-3 0,6-3-10 0,-6 0-16 0,6 0-20 16,1 0-23-16,-6-4-25 0,5 0-33 0,0-4-38 0,-6-4-54 15,8 1-93-15,-9-5-120 0,1-2-56 0</inkml:trace>
  <inkml:trace contextRef="#ctx0" brushRef="#br0" timeOffset="89100.69">5725 1032 183 0,'-14'-10'332'0,"1"3"-128"0,8-1-71 16,-3 4-40-16,1 2-27 0,7-3-19 0,0 2-11 0,0 3-9 15,7 0-7-15,1 3-7 0,3 2-7 0,10-3-10 16,-2 2-18-16,0-1-34 0,8 2-87 0,-2-5-153 0,8 0-84 0</inkml:trace>
  <inkml:trace contextRef="#ctx0" brushRef="#br0" timeOffset="89898.39">6031 897 64 0,'-8'8'328'0,"8"-1"-140"16,0 4-75-16,-5 0-32 0,5 4-17 0,5 3-3 0,-5 4 4 15,0-1 1-15,0 9 3 0,8 3-1 0,-8 4-6 16,5 6-9-16,-5 1-5 0,0 8-7 0,0 3-9 0,-5 7-7 15,5 1-5-15,0-1-6 0,0 4-3 0,0 0 1 16,5-4 4-16,10-3 3 0,-3-5 3 0,1-2 4 0,0-4 2 16,7-8-1-16,6 0 1 0,-7-7 0 0,0 0-2 15,2-7-2-15,-2-4 0 0,-6-5 3 0,7 2 5 0,-7-9 4 16,-1-1 3-16,1-6 1 0,0-3 0 0,-6-3 1 0,0-1-3 16,-1-7-5-16,-6 0-5 0,0-4-4 0,-6 1-4 15,-1-5-4-15,0 1-6 0,-6-1-3 0,0-3-1 0,1 0-1 16,-1 1-1-16,-7-1 0 0,7 0-1 0,-6-4 1 15,5 4 0-15,-5-4 0 0,6 1-1 0,0-1-1 0,6 1 0 16,1-1-1-16,-1 0-1 0,7 4 0 0,0-3 0 0,0-1 0 16,7 4-1-16,-1 4-1 0,7-5-1 0,-6 1 2 15,6 5-2-15,6-2 2 0,-5 1-1 0,-2-1 1 0,1 5 1 16,0 2 0-16,1 2 1 0,-7 0-1 0,-1 5 0 16,0-2-1-16,-6 2 0 0,0 3-2 0,6 2 0 0,-6 0 1 15,-6 2-1-15,6 6 0 0,-6 1 0 0,0 1 1 0,-1 0 1 16,-1 6 0-16,-4-6 1 0,12 5-1 0,-7-3 0 15,7-2 1-15,-6 1-1 0,6-1 0 0,6-2 1 0,-6-1 2 16,0-3 1-16,7 4-1 0,-1-4 3 0,0-4-1 16,9 0 1-16,-9-4 0 0,6-4-2 0,-5 1 0 0,6 0-2 15,-7 0 0-15,8-5 0 0,-8 1 0 0,7 5-1 0,-7-9 0 16,1 3 0-16,6 2 0 0,-6-1 0 0,-1 0 1 16,1 0 0-16,-2 3-1 0,-5 1 2 0,8 0-2 15,-3-1 0-15,-5 1 1 0,0 3 0 0,7 0-1 0,-7 0 0 16,0 4 0-16,8 0 0 0,-8 0 0 0,6 0 0 0,1 0 0 15,-1 4 0-15,0 0 0 0,7 0-1 0,-6-1 0 0,6 1 1 16,7 0 0-16,-8-4 0 0,8 4 0 0,-1-4 0 16,9-4 0-16,-10 4 1 0,9-4 1 0,-2 0-1 15,2-3 1-15,-2-1 0 0,2 1 0 0,-3 0 0 0,4 0-1 16,-9-4 0-16,0 4-1 0,1 0 0 0,-7-2 0 0,0 3 0 16,-6-5 0-16,-1 3 0 0,0-4 0 0,-6 6 2 15,7 3 1-15,-7-2 0 0,0 2 0 0,-7-1 0 0,7 0 1 16,-6 4-1-16,0 0 1 0,-1 0-1 0,1 0-2 0,-1 4 0 15,7-4-1-15,-6 4 1 0,-1-1-1 0,7 2 0 0,-7-2 1 16,7 1-1-16,7-2 1 0,-7 3 1 0,7-2 0 16,-1 1 0-16,1-4 1 0,6 5-2 0,-1-5 2 15,2 0-1-15,5 0-1 0,-6 0-1 0,6-5 0 0,-5 5-2 16,6-4 1-16,-1 1 1 0,-6-2 0 0,0 3 1 0,6-5 0 16,-6 2 0-16,0 2-1 0,1-1-2 0,-8 0-12 15,1 0-19-15,-1 4-24 0,-1-2-32 0,3-3-44 0,-1 2-61 16,-7-1-130-16,0 1-117 0,0 3-64 0</inkml:trace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2E0AA3-703C-413B-8F1E-C95BDD5ED01B}" type="datetimeFigureOut">
              <a:rPr lang="en-IN" smtClean="0"/>
              <a:t>23-11-2023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B0825-7733-48F9-ACC5-1C6CA7647B4C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45368617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2E0AA3-703C-413B-8F1E-C95BDD5ED01B}" type="datetimeFigureOut">
              <a:rPr lang="en-IN" smtClean="0"/>
              <a:t>23-11-2023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B0825-7733-48F9-ACC5-1C6CA7647B4C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26542768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2E0AA3-703C-413B-8F1E-C95BDD5ED01B}" type="datetimeFigureOut">
              <a:rPr lang="en-IN" smtClean="0"/>
              <a:t>23-11-2023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B0825-7733-48F9-ACC5-1C6CA7647B4C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30118786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32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B45E28-17DA-4E09-8BBC-F6AD3CF6998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3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2E8F98-46CB-48C9-9DEC-5C2D2BAD150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9051137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B45E28-17DA-4E09-8BBC-F6AD3CF6998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3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2E8F98-46CB-48C9-9DEC-5C2D2BAD150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884330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7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B45E28-17DA-4E09-8BBC-F6AD3CF6998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3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2E8F98-46CB-48C9-9DEC-5C2D2BAD150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2978814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5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5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B45E28-17DA-4E09-8BBC-F6AD3CF6998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3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2E8F98-46CB-48C9-9DEC-5C2D2BAD150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2153400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72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72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B45E28-17DA-4E09-8BBC-F6AD3CF6998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3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2E8F98-46CB-48C9-9DEC-5C2D2BAD150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9856197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B45E28-17DA-4E09-8BBC-F6AD3CF6998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3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2E8F98-46CB-48C9-9DEC-5C2D2BAD150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7803859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B45E28-17DA-4E09-8BBC-F6AD3CF6998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3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2E8F98-46CB-48C9-9DEC-5C2D2BAD150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0058382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3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3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3" y="1435103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B45E28-17DA-4E09-8BBC-F6AD3CF6998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3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2E8F98-46CB-48C9-9DEC-5C2D2BAD150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125845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2E0AA3-703C-413B-8F1E-C95BDD5ED01B}" type="datetimeFigureOut">
              <a:rPr lang="en-IN" smtClean="0"/>
              <a:t>23-11-2023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B0825-7733-48F9-ACC5-1C6CA7647B4C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23588584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B45E28-17DA-4E09-8BBC-F6AD3CF6998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3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2E8F98-46CB-48C9-9DEC-5C2D2BAD150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7244324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B45E28-17DA-4E09-8BBC-F6AD3CF6998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3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2E8F98-46CB-48C9-9DEC-5C2D2BAD150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3860456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0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40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B45E28-17DA-4E09-8BBC-F6AD3CF6998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3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2E8F98-46CB-48C9-9DEC-5C2D2BAD150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8376058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2E0AA3-703C-413B-8F1E-C95BDD5ED01B}" type="datetimeFigureOut">
              <a:rPr lang="en-IN" smtClean="0"/>
              <a:t>23-11-2023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B0825-7733-48F9-ACC5-1C6CA7647B4C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61176876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2E0AA3-703C-413B-8F1E-C95BDD5ED01B}" type="datetimeFigureOut">
              <a:rPr lang="en-IN" smtClean="0"/>
              <a:t>23-11-2023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B0825-7733-48F9-ACC5-1C6CA7647B4C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14094516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2E0AA3-703C-413B-8F1E-C95BDD5ED01B}" type="datetimeFigureOut">
              <a:rPr lang="en-IN" smtClean="0"/>
              <a:t>23-11-2023</a:t>
            </a:fld>
            <a:endParaRPr lang="en-I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B0825-7733-48F9-ACC5-1C6CA7647B4C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79383482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2E0AA3-703C-413B-8F1E-C95BDD5ED01B}" type="datetimeFigureOut">
              <a:rPr lang="en-IN" smtClean="0"/>
              <a:t>23-11-2023</a:t>
            </a:fld>
            <a:endParaRPr lang="en-I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B0825-7733-48F9-ACC5-1C6CA7647B4C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6255528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2E0AA3-703C-413B-8F1E-C95BDD5ED01B}" type="datetimeFigureOut">
              <a:rPr lang="en-IN" smtClean="0"/>
              <a:t>23-11-2023</a:t>
            </a:fld>
            <a:endParaRPr lang="en-I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B0825-7733-48F9-ACC5-1C6CA7647B4C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09081235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2E0AA3-703C-413B-8F1E-C95BDD5ED01B}" type="datetimeFigureOut">
              <a:rPr lang="en-IN" smtClean="0"/>
              <a:t>23-11-2023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B0825-7733-48F9-ACC5-1C6CA7647B4C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4048081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2E0AA3-703C-413B-8F1E-C95BDD5ED01B}" type="datetimeFigureOut">
              <a:rPr lang="en-IN" smtClean="0"/>
              <a:t>23-11-2023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B0825-7733-48F9-ACC5-1C6CA7647B4C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5694028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32E0AA3-703C-413B-8F1E-C95BDD5ED01B}" type="datetimeFigureOut">
              <a:rPr lang="en-IN" smtClean="0"/>
              <a:t>23-11-2023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4EB0825-7733-48F9-ACC5-1C6CA7647B4C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39724185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5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7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7B45E28-17DA-4E09-8BBC-F6AD3CF6998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3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7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7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F2E8F98-46CB-48C9-9DEC-5C2D2BAD150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5260066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customXml" Target="../ink/ink1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7" Type="http://schemas.openxmlformats.org/officeDocument/2006/relationships/image" Target="../media/image11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2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gif"/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gif"/><Relationship Id="rId2" Type="http://schemas.openxmlformats.org/officeDocument/2006/relationships/image" Target="../media/image13.gif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7.png"/><Relationship Id="rId5" Type="http://schemas.openxmlformats.org/officeDocument/2006/relationships/image" Target="../media/image16.gif"/><Relationship Id="rId4" Type="http://schemas.openxmlformats.org/officeDocument/2006/relationships/image" Target="../media/image15.gi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13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27.wmf"/><Relationship Id="rId18" Type="http://schemas.openxmlformats.org/officeDocument/2006/relationships/image" Target="../media/image31.png"/><Relationship Id="rId3" Type="http://schemas.openxmlformats.org/officeDocument/2006/relationships/image" Target="../media/image21.wmf"/><Relationship Id="rId21" Type="http://schemas.openxmlformats.org/officeDocument/2006/relationships/image" Target="../media/image34.emf"/><Relationship Id="rId7" Type="http://schemas.openxmlformats.org/officeDocument/2006/relationships/image" Target="../media/image24.wmf"/><Relationship Id="rId12" Type="http://schemas.openxmlformats.org/officeDocument/2006/relationships/oleObject" Target="../embeddings/oleObject8.bin"/><Relationship Id="rId17" Type="http://schemas.openxmlformats.org/officeDocument/2006/relationships/image" Target="../media/image30.png"/><Relationship Id="rId25" Type="http://schemas.openxmlformats.org/officeDocument/2006/relationships/image" Target="../media/image38.png"/><Relationship Id="rId2" Type="http://schemas.openxmlformats.org/officeDocument/2006/relationships/image" Target="../media/image20.wmf"/><Relationship Id="rId16" Type="http://schemas.openxmlformats.org/officeDocument/2006/relationships/image" Target="../media/image29.png"/><Relationship Id="rId20" Type="http://schemas.openxmlformats.org/officeDocument/2006/relationships/image" Target="../media/image33.emf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26.wmf"/><Relationship Id="rId24" Type="http://schemas.openxmlformats.org/officeDocument/2006/relationships/image" Target="../media/image37.png"/><Relationship Id="rId5" Type="http://schemas.openxmlformats.org/officeDocument/2006/relationships/image" Target="../media/image23.wmf"/><Relationship Id="rId15" Type="http://schemas.microsoft.com/office/2007/relationships/hdphoto" Target="../media/hdphoto1.wdp"/><Relationship Id="rId23" Type="http://schemas.openxmlformats.org/officeDocument/2006/relationships/image" Target="../media/image36.png"/><Relationship Id="rId10" Type="http://schemas.openxmlformats.org/officeDocument/2006/relationships/oleObject" Target="../embeddings/oleObject7.bin"/><Relationship Id="rId19" Type="http://schemas.openxmlformats.org/officeDocument/2006/relationships/image" Target="../media/image32.png"/><Relationship Id="rId4" Type="http://schemas.openxmlformats.org/officeDocument/2006/relationships/image" Target="../media/image22.wmf"/><Relationship Id="rId9" Type="http://schemas.openxmlformats.org/officeDocument/2006/relationships/image" Target="../media/image25.wmf"/><Relationship Id="rId14" Type="http://schemas.openxmlformats.org/officeDocument/2006/relationships/image" Target="../media/image28.png"/><Relationship Id="rId22" Type="http://schemas.openxmlformats.org/officeDocument/2006/relationships/image" Target="../media/image35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3" Type="http://schemas.openxmlformats.org/officeDocument/2006/relationships/image" Target="../media/image21.png"/><Relationship Id="rId7" Type="http://schemas.openxmlformats.org/officeDocument/2006/relationships/image" Target="../media/image42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41.png"/><Relationship Id="rId5" Type="http://schemas.microsoft.com/office/2007/relationships/hdphoto" Target="../media/hdphoto2.wdp"/><Relationship Id="rId4" Type="http://schemas.openxmlformats.org/officeDocument/2006/relationships/image" Target="../media/image40.png"/><Relationship Id="rId9" Type="http://schemas.openxmlformats.org/officeDocument/2006/relationships/image" Target="../media/image44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7" Type="http://schemas.openxmlformats.org/officeDocument/2006/relationships/image" Target="../media/image49.emf"/><Relationship Id="rId2" Type="http://schemas.openxmlformats.org/officeDocument/2006/relationships/image" Target="../media/image45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8.png"/><Relationship Id="rId5" Type="http://schemas.openxmlformats.org/officeDocument/2006/relationships/image" Target="../media/image47.emf"/><Relationship Id="rId4" Type="http://schemas.openxmlformats.org/officeDocument/2006/relationships/image" Target="../media/image34.emf"/></Relationships>
</file>

<file path=ppt/slides/_rels/slide21.xml.rels><?xml version="1.0" encoding="UTF-8" standalone="yes"?>
<Relationships xmlns="http://schemas.openxmlformats.org/package/2006/relationships"><Relationship Id="rId3" Type="http://schemas.microsoft.com/office/2007/relationships/hdphoto" Target="../media/hdphoto3.wdp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3.png"/><Relationship Id="rId5" Type="http://schemas.openxmlformats.org/officeDocument/2006/relationships/image" Target="../media/image52.png"/><Relationship Id="rId4" Type="http://schemas.openxmlformats.org/officeDocument/2006/relationships/image" Target="../media/image51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7" Type="http://schemas.openxmlformats.org/officeDocument/2006/relationships/image" Target="../media/image59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58.png"/><Relationship Id="rId5" Type="http://schemas.openxmlformats.org/officeDocument/2006/relationships/image" Target="../media/image57.png"/><Relationship Id="rId4" Type="http://schemas.openxmlformats.org/officeDocument/2006/relationships/image" Target="../media/image56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13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hyperlink" Target="https://www.youtube.com/watch?v=T2DXrs0OpHU" TargetMode="External"/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3976258" y="1"/>
            <a:ext cx="4465503" cy="6858000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endParaRPr lang="en-IN" sz="3600" b="1" dirty="0">
              <a:solidFill>
                <a:prstClr val="white"/>
              </a:solidFill>
            </a:endParaRPr>
          </a:p>
          <a:p>
            <a:pPr algn="ctr"/>
            <a:endParaRPr lang="en-IN" sz="3600" b="1" dirty="0">
              <a:solidFill>
                <a:prstClr val="white"/>
              </a:solidFill>
            </a:endParaRPr>
          </a:p>
          <a:p>
            <a:pPr algn="ctr"/>
            <a:endParaRPr lang="en-IN" sz="3600" b="1" dirty="0">
              <a:solidFill>
                <a:prstClr val="white"/>
              </a:solidFill>
            </a:endParaRPr>
          </a:p>
          <a:p>
            <a:pPr algn="ctr"/>
            <a:endParaRPr lang="en-IN" sz="3600" b="1" dirty="0">
              <a:solidFill>
                <a:prstClr val="white"/>
              </a:solidFill>
            </a:endParaRPr>
          </a:p>
          <a:p>
            <a:pPr algn="ctr"/>
            <a:endParaRPr lang="en-IN" sz="2800" b="1" dirty="0">
              <a:solidFill>
                <a:prstClr val="white"/>
              </a:solidFill>
            </a:endParaRPr>
          </a:p>
          <a:p>
            <a:pPr algn="ctr"/>
            <a:endParaRPr lang="en-IN" sz="2800" b="1" dirty="0">
              <a:solidFill>
                <a:prstClr val="white"/>
              </a:solidFill>
            </a:endParaRPr>
          </a:p>
          <a:p>
            <a:pPr algn="ctr"/>
            <a:r>
              <a:rPr lang="en-IN" sz="2800" b="1" dirty="0">
                <a:solidFill>
                  <a:prstClr val="white"/>
                </a:solidFill>
              </a:rPr>
              <a:t>“The final touch”</a:t>
            </a:r>
          </a:p>
          <a:p>
            <a:pPr algn="ctr"/>
            <a:endParaRPr lang="en-IN" sz="2800" b="1" dirty="0">
              <a:solidFill>
                <a:prstClr val="white"/>
              </a:solidFill>
            </a:endParaRPr>
          </a:p>
          <a:p>
            <a:pPr algn="ctr"/>
            <a:r>
              <a:rPr lang="en-IN" sz="2800" b="1" dirty="0">
                <a:solidFill>
                  <a:prstClr val="white"/>
                </a:solidFill>
              </a:rPr>
              <a:t>Season 2, Lecture 39 : </a:t>
            </a:r>
          </a:p>
          <a:p>
            <a:pPr algn="ctr"/>
            <a:r>
              <a:rPr lang="en-US" sz="2800" b="1" dirty="0">
                <a:solidFill>
                  <a:prstClr val="white"/>
                </a:solidFill>
              </a:rPr>
              <a:t>A glimpse on Quantum Technology (not for exam)</a:t>
            </a:r>
            <a:endParaRPr lang="en-IN" sz="2800" b="1" dirty="0">
              <a:solidFill>
                <a:prstClr val="white"/>
              </a:solidFill>
            </a:endParaRPr>
          </a:p>
        </p:txBody>
      </p:sp>
      <p:pic>
        <p:nvPicPr>
          <p:cNvPr id="4" name="Picture 3" descr="Text&#10;&#10;Description automatically generated">
            <a:extLst>
              <a:ext uri="{FF2B5EF4-FFF2-40B4-BE49-F238E27FC236}">
                <a16:creationId xmlns:a16="http://schemas.microsoft.com/office/drawing/2014/main" id="{12EB362A-5841-5245-C4EC-22712F307FA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820" b="67590"/>
          <a:stretch>
            <a:fillRect/>
          </a:stretch>
        </p:blipFill>
        <p:spPr>
          <a:xfrm>
            <a:off x="3976258" y="4"/>
            <a:ext cx="4465503" cy="3323441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3976258" y="1590675"/>
            <a:ext cx="4465503" cy="228600"/>
          </a:xfrm>
          <a:prstGeom prst="rect">
            <a:avLst/>
          </a:prstGeom>
          <a:solidFill>
            <a:schemeClr val="accent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endParaRPr lang="en-IN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3813777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2028000" y="192240"/>
              <a:ext cx="8637840" cy="572976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018640" y="182880"/>
                <a:ext cx="8656560" cy="57484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26112012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09800" y="-152400"/>
            <a:ext cx="8229600" cy="1143000"/>
          </a:xfrm>
        </p:spPr>
        <p:txBody>
          <a:bodyPr>
            <a:normAutofit/>
          </a:bodyPr>
          <a:lstStyle/>
          <a:p>
            <a:r>
              <a:rPr lang="en-US" b="1" dirty="0">
                <a:solidFill>
                  <a:srgbClr val="0070C0"/>
                </a:solidFill>
              </a:rPr>
              <a:t>Quantum Memory (QM)</a:t>
            </a:r>
          </a:p>
        </p:txBody>
      </p:sp>
      <p:sp>
        <p:nvSpPr>
          <p:cNvPr id="5" name="TextBox 4"/>
          <p:cNvSpPr txBox="1"/>
          <p:nvPr/>
        </p:nvSpPr>
        <p:spPr>
          <a:xfrm flipH="1">
            <a:off x="1446989" y="1514565"/>
            <a:ext cx="224028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Flying </a:t>
            </a:r>
            <a:r>
              <a:rPr lang="en-US" sz="2400" b="1" dirty="0" err="1"/>
              <a:t>QuBit</a:t>
            </a:r>
            <a:endParaRPr lang="en-US" sz="2400" b="1" dirty="0"/>
          </a:p>
          <a:p>
            <a:r>
              <a:rPr lang="en-US" sz="2400" b="1" dirty="0"/>
              <a:t>(photonic quantum state)</a:t>
            </a:r>
            <a:endParaRPr lang="en-IN" sz="2400" b="1" dirty="0"/>
          </a:p>
        </p:txBody>
      </p:sp>
      <p:sp>
        <p:nvSpPr>
          <p:cNvPr id="3" name="Oval 2"/>
          <p:cNvSpPr/>
          <p:nvPr/>
        </p:nvSpPr>
        <p:spPr>
          <a:xfrm>
            <a:off x="4657436" y="2145268"/>
            <a:ext cx="2743200" cy="2438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6" name="Right Arrow 5"/>
          <p:cNvSpPr/>
          <p:nvPr/>
        </p:nvSpPr>
        <p:spPr>
          <a:xfrm>
            <a:off x="1524000" y="3202832"/>
            <a:ext cx="1828800" cy="609600"/>
          </a:xfrm>
          <a:prstGeom prst="right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8" name="Straight Connector 7"/>
          <p:cNvCxnSpPr/>
          <p:nvPr/>
        </p:nvCxnSpPr>
        <p:spPr>
          <a:xfrm>
            <a:off x="5343236" y="2983468"/>
            <a:ext cx="1295400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5343236" y="3745468"/>
            <a:ext cx="1295400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6619586" y="2678668"/>
          <a:ext cx="4000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0440" imgH="253800" progId="Equation.DSMT4">
                  <p:embed/>
                </p:oleObj>
              </mc:Choice>
              <mc:Fallback>
                <p:oleObj name="Equation" r:id="rId2" imgW="190440" imgH="2538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619586" y="2678668"/>
                        <a:ext cx="40005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6641812" y="3440668"/>
          <a:ext cx="4540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5640" imgH="253800" progId="Equation.DSMT4">
                  <p:embed/>
                </p:oleObj>
              </mc:Choice>
              <mc:Fallback>
                <p:oleObj name="Equation" r:id="rId4" imgW="215640" imgH="25380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641812" y="3440668"/>
                        <a:ext cx="454025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 flipH="1">
            <a:off x="4953000" y="914401"/>
            <a:ext cx="3733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Stationary </a:t>
            </a:r>
            <a:r>
              <a:rPr lang="en-US" sz="2400" b="1" dirty="0" err="1"/>
              <a:t>QuBit</a:t>
            </a:r>
            <a:endParaRPr lang="en-US" sz="2400" b="1" dirty="0"/>
          </a:p>
          <a:p>
            <a:r>
              <a:rPr lang="en-US" sz="2400" b="1" dirty="0" err="1"/>
              <a:t>i.e</a:t>
            </a:r>
            <a:r>
              <a:rPr lang="en-US" sz="2400" b="1" dirty="0"/>
              <a:t> </a:t>
            </a:r>
            <a:r>
              <a:rPr lang="en-US" sz="2400" b="1" dirty="0">
                <a:solidFill>
                  <a:srgbClr val="0070C0"/>
                </a:solidFill>
              </a:rPr>
              <a:t>QUANTUM MEMORY</a:t>
            </a:r>
          </a:p>
          <a:p>
            <a:r>
              <a:rPr lang="en-US" sz="2400" b="1" dirty="0"/>
              <a:t>(</a:t>
            </a:r>
            <a:r>
              <a:rPr lang="en-US" sz="2400" b="1" dirty="0" err="1"/>
              <a:t>Eg</a:t>
            </a:r>
            <a:r>
              <a:rPr lang="en-US" sz="2400" b="1" dirty="0"/>
              <a:t> an atom)</a:t>
            </a:r>
            <a:endParaRPr lang="en-IN" sz="2400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5419436" y="4583668"/>
            <a:ext cx="2209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b="1" dirty="0"/>
              <a:t>ATOM + LIGHT</a:t>
            </a:r>
          </a:p>
          <a:p>
            <a:r>
              <a:rPr lang="en-US" b="1" dirty="0"/>
              <a:t>Dressed atomic and light quantum states</a:t>
            </a:r>
            <a:endParaRPr lang="en-IN" b="1" dirty="0"/>
          </a:p>
        </p:txBody>
      </p:sp>
      <p:sp>
        <p:nvSpPr>
          <p:cNvPr id="15" name="TextBox 14"/>
          <p:cNvSpPr txBox="1"/>
          <p:nvPr/>
        </p:nvSpPr>
        <p:spPr>
          <a:xfrm>
            <a:off x="1674750" y="3829127"/>
            <a:ext cx="178308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b="1" dirty="0"/>
              <a:t>LIGHT </a:t>
            </a:r>
          </a:p>
          <a:p>
            <a:r>
              <a:rPr lang="en-US" b="1" dirty="0"/>
              <a:t>(Quantum Information)</a:t>
            </a:r>
            <a:endParaRPr lang="en-IN" b="1" dirty="0"/>
          </a:p>
        </p:txBody>
      </p:sp>
      <p:sp>
        <p:nvSpPr>
          <p:cNvPr id="16" name="TextBox 15"/>
          <p:cNvSpPr txBox="1"/>
          <p:nvPr/>
        </p:nvSpPr>
        <p:spPr>
          <a:xfrm flipH="1">
            <a:off x="8624189" y="1874326"/>
            <a:ext cx="224028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Flying </a:t>
            </a:r>
            <a:r>
              <a:rPr lang="en-US" sz="2400" b="1" dirty="0" err="1"/>
              <a:t>QuBit</a:t>
            </a:r>
            <a:endParaRPr lang="en-US" sz="2400" b="1" dirty="0"/>
          </a:p>
          <a:p>
            <a:r>
              <a:rPr lang="en-US" sz="2400" b="1" dirty="0"/>
              <a:t>(photonic quantum state)</a:t>
            </a:r>
            <a:endParaRPr lang="en-IN" sz="2400" b="1" dirty="0"/>
          </a:p>
        </p:txBody>
      </p:sp>
      <p:sp>
        <p:nvSpPr>
          <p:cNvPr id="17" name="Right Arrow 16"/>
          <p:cNvSpPr/>
          <p:nvPr/>
        </p:nvSpPr>
        <p:spPr>
          <a:xfrm>
            <a:off x="8732518" y="3124200"/>
            <a:ext cx="1828800" cy="609600"/>
          </a:xfrm>
          <a:prstGeom prst="right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8" name="TextBox 17"/>
          <p:cNvSpPr txBox="1"/>
          <p:nvPr/>
        </p:nvSpPr>
        <p:spPr>
          <a:xfrm>
            <a:off x="8961118" y="3593069"/>
            <a:ext cx="147828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b="1" dirty="0"/>
              <a:t>LIGHT</a:t>
            </a:r>
          </a:p>
          <a:p>
            <a:r>
              <a:rPr lang="en-US" b="1" dirty="0"/>
              <a:t>(Quantum Information)</a:t>
            </a:r>
            <a:endParaRPr lang="en-IN" b="1" dirty="0"/>
          </a:p>
          <a:p>
            <a:endParaRPr lang="en-IN" b="1" dirty="0"/>
          </a:p>
        </p:txBody>
      </p:sp>
      <p:cxnSp>
        <p:nvCxnSpPr>
          <p:cNvPr id="22" name="Straight Arrow Connector 21"/>
          <p:cNvCxnSpPr/>
          <p:nvPr/>
        </p:nvCxnSpPr>
        <p:spPr>
          <a:xfrm>
            <a:off x="3505200" y="3505200"/>
            <a:ext cx="914400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3535682" y="3048000"/>
            <a:ext cx="11125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b="1" dirty="0"/>
              <a:t>storage</a:t>
            </a:r>
          </a:p>
        </p:txBody>
      </p:sp>
      <p:cxnSp>
        <p:nvCxnSpPr>
          <p:cNvPr id="24" name="Straight Arrow Connector 23"/>
          <p:cNvCxnSpPr/>
          <p:nvPr/>
        </p:nvCxnSpPr>
        <p:spPr>
          <a:xfrm>
            <a:off x="7650482" y="3429000"/>
            <a:ext cx="914400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7498082" y="3059668"/>
            <a:ext cx="11125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b="1" dirty="0"/>
              <a:t> read-out</a:t>
            </a:r>
          </a:p>
        </p:txBody>
      </p:sp>
      <p:sp>
        <p:nvSpPr>
          <p:cNvPr id="26" name="TextBox 25"/>
          <p:cNvSpPr txBox="1"/>
          <p:nvPr/>
        </p:nvSpPr>
        <p:spPr>
          <a:xfrm flipH="1">
            <a:off x="1752600" y="5897941"/>
            <a:ext cx="8686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3200" b="1" dirty="0">
                <a:solidFill>
                  <a:srgbClr val="FF0000"/>
                </a:solidFill>
              </a:rPr>
              <a:t>EIT (Electromagnetically Induced Transparency)</a:t>
            </a:r>
          </a:p>
        </p:txBody>
      </p:sp>
      <p:cxnSp>
        <p:nvCxnSpPr>
          <p:cNvPr id="7" name="Straight Arrow Connector 6"/>
          <p:cNvCxnSpPr/>
          <p:nvPr/>
        </p:nvCxnSpPr>
        <p:spPr>
          <a:xfrm flipH="1" flipV="1">
            <a:off x="7239000" y="4267200"/>
            <a:ext cx="914400" cy="106680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7772400" y="5334001"/>
            <a:ext cx="118871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b="1" dirty="0"/>
              <a:t>RESEARCH</a:t>
            </a:r>
          </a:p>
          <a:p>
            <a:r>
              <a:rPr lang="en-IN" b="1" dirty="0"/>
              <a:t>WORK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568580" y="2754322"/>
          <a:ext cx="1528375" cy="343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30040" imgH="253800" progId="Equation.DSMT4">
                  <p:embed/>
                </p:oleObj>
              </mc:Choice>
              <mc:Fallback>
                <p:oleObj name="Equation" r:id="rId6" imgW="1130040" imgH="2538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68580" y="2754322"/>
                        <a:ext cx="1528375" cy="3434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206357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3" grpId="0"/>
      <p:bldP spid="14" grpId="0"/>
      <p:bldP spid="16" grpId="0"/>
      <p:bldP spid="17" grpId="0" animBg="1"/>
      <p:bldP spid="18" grpId="0"/>
      <p:bldP spid="23" grpId="0"/>
      <p:bldP spid="25" grpId="0"/>
      <p:bldP spid="26" grpId="0"/>
      <p:bldP spid="1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09800" y="304801"/>
            <a:ext cx="7772400" cy="1470025"/>
          </a:xfrm>
        </p:spPr>
        <p:txBody>
          <a:bodyPr/>
          <a:lstStyle/>
          <a:p>
            <a:r>
              <a:rPr lang="en-US" b="1" dirty="0"/>
              <a:t>Ultracold atoms and BEC</a:t>
            </a:r>
          </a:p>
        </p:txBody>
      </p:sp>
      <p:pic>
        <p:nvPicPr>
          <p:cNvPr id="1026" name="Picture 2" descr="C:\Users\iitp\Downloads\Rubidium_MOT.avi 13s - 22s (eAIDL_2xN8M) 2401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708400" y="2362200"/>
            <a:ext cx="4368800" cy="2457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3618231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7F9CBF-6EAA-4FCA-BECF-9A1A425A2D6C}" type="slidenum">
              <a:rPr lang="en-IN" smtClean="0"/>
              <a:t>13</a:t>
            </a:fld>
            <a:endParaRPr lang="en-IN"/>
          </a:p>
        </p:txBody>
      </p:sp>
      <p:cxnSp>
        <p:nvCxnSpPr>
          <p:cNvPr id="6" name="Straight Connector 5"/>
          <p:cNvCxnSpPr/>
          <p:nvPr/>
        </p:nvCxnSpPr>
        <p:spPr>
          <a:xfrm>
            <a:off x="5951984" y="1412776"/>
            <a:ext cx="72008" cy="324036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6168008" y="1420946"/>
            <a:ext cx="72008" cy="324036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" name="Oval 7"/>
          <p:cNvSpPr/>
          <p:nvPr/>
        </p:nvSpPr>
        <p:spPr>
          <a:xfrm>
            <a:off x="5649884" y="4624358"/>
            <a:ext cx="936104" cy="783918"/>
          </a:xfrm>
          <a:prstGeom prst="ellipse">
            <a:avLst/>
          </a:prstGeom>
          <a:gradFill flip="none" rotWithShape="1">
            <a:gsLst>
              <a:gs pos="0">
                <a:srgbClr val="000082">
                  <a:alpha val="80000"/>
                </a:srgbClr>
              </a:gs>
              <a:gs pos="30000">
                <a:srgbClr val="66008F"/>
              </a:gs>
              <a:gs pos="64999">
                <a:srgbClr val="BA0066"/>
              </a:gs>
              <a:gs pos="89999">
                <a:srgbClr val="FF0000"/>
              </a:gs>
              <a:gs pos="100000">
                <a:srgbClr val="FF8200"/>
              </a:gs>
            </a:gsLst>
            <a:lin ang="5400000" scaled="0"/>
            <a:tileRect l="-100000" b="-100000"/>
          </a:gradFill>
          <a:ln>
            <a:noFill/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  <p:cxnSp>
        <p:nvCxnSpPr>
          <p:cNvPr id="10" name="Straight Connector 9"/>
          <p:cNvCxnSpPr/>
          <p:nvPr/>
        </p:nvCxnSpPr>
        <p:spPr>
          <a:xfrm>
            <a:off x="5951984" y="1420946"/>
            <a:ext cx="216024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5757896" y="1412776"/>
            <a:ext cx="684076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5764096" y="1916832"/>
            <a:ext cx="684076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5750028" y="2420888"/>
            <a:ext cx="684076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5750028" y="3012688"/>
            <a:ext cx="684076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5771964" y="3573016"/>
            <a:ext cx="684076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5771964" y="4077072"/>
            <a:ext cx="684076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5771964" y="4625000"/>
            <a:ext cx="684076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5253390" y="4365105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b="1">
                <a:latin typeface="Times New Roman" pitchFamily="18" charset="0"/>
                <a:cs typeface="Times New Roman" pitchFamily="18" charset="0"/>
              </a:rPr>
              <a:t>0</a:t>
            </a:r>
            <a:endParaRPr lang="en-IN" sz="24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3612558" y="4695528"/>
            <a:ext cx="205139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b="1">
                <a:latin typeface="Times New Roman" pitchFamily="18" charset="0"/>
                <a:cs typeface="Times New Roman" pitchFamily="18" charset="0"/>
              </a:rPr>
              <a:t>Absolute Zero</a:t>
            </a:r>
            <a:endParaRPr lang="en-IN" sz="24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7944456" y="4623520"/>
            <a:ext cx="240001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b="1">
                <a:latin typeface="Times New Roman" pitchFamily="18" charset="0"/>
                <a:cs typeface="Times New Roman" pitchFamily="18" charset="0"/>
              </a:rPr>
              <a:t>All motion stops </a:t>
            </a:r>
            <a:endParaRPr lang="en-IN" sz="24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7896200" y="1187460"/>
            <a:ext cx="21108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1">
                <a:latin typeface="Times New Roman" pitchFamily="18" charset="0"/>
                <a:cs typeface="Times New Roman" pitchFamily="18" charset="0"/>
              </a:rPr>
              <a:t>Room Temperature</a:t>
            </a:r>
            <a:endParaRPr lang="en-IN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4799857" y="764705"/>
            <a:ext cx="105509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b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Kelvin</a:t>
            </a:r>
            <a:endParaRPr lang="en-IN" sz="2400" b="1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3606652" y="5354632"/>
            <a:ext cx="5873724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1">
                <a:latin typeface="Times New Roman" pitchFamily="18" charset="0"/>
                <a:cs typeface="Times New Roman" pitchFamily="18" charset="0"/>
              </a:rPr>
              <a:t>New state of Matter:  </a:t>
            </a:r>
            <a:r>
              <a:rPr lang="en-US" sz="2400" b="1">
                <a:latin typeface="Times New Roman" pitchFamily="18" charset="0"/>
                <a:cs typeface="Times New Roman" pitchFamily="18" charset="0"/>
              </a:rPr>
              <a:t>Bose –Einstein Condensate</a:t>
            </a:r>
          </a:p>
          <a:p>
            <a:r>
              <a:rPr lang="en-US" b="1">
                <a:latin typeface="Times New Roman" pitchFamily="18" charset="0"/>
                <a:cs typeface="Times New Roman" pitchFamily="18" charset="0"/>
              </a:rPr>
              <a:t>                       W.Ketterle, Cornell, C.Weimann, MIT</a:t>
            </a:r>
            <a:endParaRPr lang="en-IN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5561970" y="6228020"/>
            <a:ext cx="22622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1">
                <a:latin typeface="Times New Roman" pitchFamily="18" charset="0"/>
                <a:cs typeface="Times New Roman" pitchFamily="18" charset="0"/>
              </a:rPr>
              <a:t>NOBEL PRIZE 2001</a:t>
            </a:r>
            <a:endParaRPr lang="en-IN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5937916" y="1181204"/>
            <a:ext cx="324000" cy="3428801"/>
          </a:xfrm>
          <a:prstGeom prst="rect">
            <a:avLst/>
          </a:prstGeom>
          <a:gradFill flip="none" rotWithShape="1">
            <a:gsLst>
              <a:gs pos="0">
                <a:srgbClr val="000082">
                  <a:lumMod val="42000"/>
                </a:srgbClr>
              </a:gs>
              <a:gs pos="30000">
                <a:srgbClr val="66008F"/>
              </a:gs>
              <a:gs pos="64999">
                <a:srgbClr val="BA0066"/>
              </a:gs>
              <a:gs pos="89999">
                <a:srgbClr val="FF0000"/>
              </a:gs>
              <a:gs pos="100000">
                <a:srgbClr val="FF8200"/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  <p:pic>
        <p:nvPicPr>
          <p:cNvPr id="32772" name="Picture 4" descr="C:\Users\raghavanke\Desktop\1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597083" y="793216"/>
            <a:ext cx="1258557" cy="995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2774" name="Picture 6" descr="C:\Users\raghavanke\Desktop\2.gif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595641" y="1770556"/>
            <a:ext cx="1259999" cy="10103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2776" name="Picture 8" descr="C:\Users\raghavanke\Desktop\3.gif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595642" y="2780928"/>
            <a:ext cx="1259999" cy="10081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2778" name="Picture 10" descr="C:\Users\raghavanke\Desktop\4.gif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597084" y="3789040"/>
            <a:ext cx="1258557" cy="10081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3863752" y="6453336"/>
            <a:ext cx="56562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1" u="sng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Laser Cooling and Evaporative cooling Technique</a:t>
            </a:r>
            <a:endParaRPr lang="en-IN" b="1" u="sng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32779" name="Picture 11"/>
          <p:cNvPicPr>
            <a:picLocks noChangeAspect="1" noChangeArrowheads="1"/>
          </p:cNvPicPr>
          <p:nvPr/>
        </p:nvPicPr>
        <p:blipFill>
          <a:blip r:embed="rId6">
            <a:lum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531360" y="548680"/>
            <a:ext cx="3240360" cy="42484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" name="Group 10"/>
          <p:cNvGrpSpPr/>
          <p:nvPr/>
        </p:nvGrpSpPr>
        <p:grpSpPr>
          <a:xfrm>
            <a:off x="5015880" y="764705"/>
            <a:ext cx="4824536" cy="4062065"/>
            <a:chOff x="3491880" y="764704"/>
            <a:chExt cx="4824536" cy="4062065"/>
          </a:xfrm>
        </p:grpSpPr>
        <p:sp>
          <p:nvSpPr>
            <p:cNvPr id="20" name="TextBox 19"/>
            <p:cNvSpPr txBox="1"/>
            <p:nvPr/>
          </p:nvSpPr>
          <p:spPr>
            <a:xfrm>
              <a:off x="3635896" y="3861048"/>
              <a:ext cx="49244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2400" b="1">
                  <a:latin typeface="Times New Roman" pitchFamily="18" charset="0"/>
                  <a:cs typeface="Times New Roman" pitchFamily="18" charset="0"/>
                </a:rPr>
                <a:t>50</a:t>
              </a:r>
              <a:endParaRPr lang="en-IN" sz="24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3491880" y="3356992"/>
              <a:ext cx="64633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2400" b="1">
                  <a:latin typeface="Times New Roman" pitchFamily="18" charset="0"/>
                  <a:cs typeface="Times New Roman" pitchFamily="18" charset="0"/>
                </a:rPr>
                <a:t>100</a:t>
              </a:r>
              <a:endParaRPr lang="en-IN" sz="24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3491880" y="2823319"/>
              <a:ext cx="64633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2400" b="1">
                  <a:latin typeface="Times New Roman" pitchFamily="18" charset="0"/>
                  <a:cs typeface="Times New Roman" pitchFamily="18" charset="0"/>
                </a:rPr>
                <a:t>150</a:t>
              </a:r>
              <a:endParaRPr lang="en-IN" sz="24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3491880" y="2276872"/>
              <a:ext cx="64633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2400" b="1">
                  <a:latin typeface="Times New Roman" pitchFamily="18" charset="0"/>
                  <a:cs typeface="Times New Roman" pitchFamily="18" charset="0"/>
                </a:rPr>
                <a:t>200</a:t>
              </a:r>
              <a:endParaRPr lang="en-IN" sz="24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3491880" y="1700808"/>
              <a:ext cx="64633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2400" b="1">
                  <a:latin typeface="Times New Roman" pitchFamily="18" charset="0"/>
                  <a:cs typeface="Times New Roman" pitchFamily="18" charset="0"/>
                </a:rPr>
                <a:t>250</a:t>
              </a:r>
              <a:endParaRPr lang="en-IN" sz="24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3491880" y="1167135"/>
              <a:ext cx="64633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2400" b="1">
                  <a:latin typeface="Times New Roman" pitchFamily="18" charset="0"/>
                  <a:cs typeface="Times New Roman" pitchFamily="18" charset="0"/>
                </a:rPr>
                <a:t>300</a:t>
              </a:r>
              <a:endParaRPr lang="en-IN" sz="24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5072861" y="1167135"/>
              <a:ext cx="72327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2400" b="1">
                  <a:latin typeface="Times New Roman" pitchFamily="18" charset="0"/>
                  <a:cs typeface="Times New Roman" pitchFamily="18" charset="0"/>
                </a:rPr>
                <a:t>26.8</a:t>
              </a:r>
              <a:endParaRPr lang="en-IN" sz="24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5004048" y="1700808"/>
              <a:ext cx="82586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2400" b="1">
                  <a:latin typeface="Times New Roman" pitchFamily="18" charset="0"/>
                  <a:cs typeface="Times New Roman" pitchFamily="18" charset="0"/>
                </a:rPr>
                <a:t>-23.2</a:t>
              </a:r>
              <a:endParaRPr lang="en-IN" sz="24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5004048" y="2247255"/>
              <a:ext cx="82586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2400" b="1">
                  <a:latin typeface="Times New Roman" pitchFamily="18" charset="0"/>
                  <a:cs typeface="Times New Roman" pitchFamily="18" charset="0"/>
                </a:rPr>
                <a:t>-73.2</a:t>
              </a:r>
              <a:endParaRPr lang="en-IN" sz="24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5032405" y="2823319"/>
              <a:ext cx="97975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2400" b="1">
                  <a:latin typeface="Times New Roman" pitchFamily="18" charset="0"/>
                  <a:cs typeface="Times New Roman" pitchFamily="18" charset="0"/>
                </a:rPr>
                <a:t>-123.2</a:t>
              </a:r>
              <a:endParaRPr lang="en-IN" sz="24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5076056" y="3399383"/>
              <a:ext cx="97975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2400" b="1">
                  <a:latin typeface="Times New Roman" pitchFamily="18" charset="0"/>
                  <a:cs typeface="Times New Roman" pitchFamily="18" charset="0"/>
                </a:rPr>
                <a:t>-173.2</a:t>
              </a:r>
              <a:endParaRPr lang="en-IN" sz="24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5076056" y="3903439"/>
              <a:ext cx="97975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2400" b="1">
                  <a:latin typeface="Times New Roman" pitchFamily="18" charset="0"/>
                  <a:cs typeface="Times New Roman" pitchFamily="18" charset="0"/>
                </a:rPr>
                <a:t>-223.2</a:t>
              </a:r>
              <a:endParaRPr lang="en-IN" sz="24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5076056" y="4365104"/>
              <a:ext cx="97975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2400" b="1">
                  <a:latin typeface="Times New Roman" pitchFamily="18" charset="0"/>
                  <a:cs typeface="Times New Roman" pitchFamily="18" charset="0"/>
                </a:rPr>
                <a:t>-273.2</a:t>
              </a:r>
              <a:endParaRPr lang="en-IN" sz="24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4957063" y="764704"/>
              <a:ext cx="112562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2400" b="1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</a:rPr>
                <a:t>Celsius</a:t>
              </a:r>
              <a:endParaRPr lang="en-IN" sz="2400" b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6427047" y="1547500"/>
              <a:ext cx="152932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b="1">
                  <a:latin typeface="Times New Roman" pitchFamily="18" charset="0"/>
                  <a:cs typeface="Times New Roman" pitchFamily="18" charset="0"/>
                </a:rPr>
                <a:t>Water freezes</a:t>
              </a:r>
              <a:endParaRPr lang="en-IN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6419991" y="3635732"/>
              <a:ext cx="139236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b="1">
                  <a:latin typeface="Times New Roman" pitchFamily="18" charset="0"/>
                  <a:cs typeface="Times New Roman" pitchFamily="18" charset="0"/>
                </a:rPr>
                <a:t>Air liquefies</a:t>
              </a:r>
              <a:endParaRPr lang="en-IN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6498290" y="4149080"/>
              <a:ext cx="181812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b="1">
                  <a:latin typeface="Times New Roman" pitchFamily="18" charset="0"/>
                  <a:cs typeface="Times New Roman" pitchFamily="18" charset="0"/>
                </a:rPr>
                <a:t>≈ 3K Deep space</a:t>
              </a:r>
              <a:endParaRPr lang="en-IN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4300794" y="116632"/>
            <a:ext cx="366741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b="1"/>
              <a:t>How Cold is Ultra Cold?</a:t>
            </a:r>
          </a:p>
        </p:txBody>
      </p:sp>
    </p:spTree>
    <p:extLst>
      <p:ext uri="{BB962C8B-B14F-4D97-AF65-F5344CB8AC3E}">
        <p14:creationId xmlns:p14="http://schemas.microsoft.com/office/powerpoint/2010/main" val="42941073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dur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dur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dur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dur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dur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dur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dur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dur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dur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dur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i="1"/>
              <a:t>Realized in 1995 at MIT</a:t>
            </a:r>
            <a:endParaRPr lang="en-IN" b="1" i="1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52400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6237381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063552" y="2492897"/>
            <a:ext cx="792031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200" b="1"/>
              <a:t>“Laser Cooling of atoms” using Doppler effect</a:t>
            </a:r>
            <a:endParaRPr lang="en-IN" sz="3200" b="1"/>
          </a:p>
        </p:txBody>
      </p:sp>
      <p:sp>
        <p:nvSpPr>
          <p:cNvPr id="5" name="TextBox 4"/>
          <p:cNvSpPr txBox="1"/>
          <p:nvPr/>
        </p:nvSpPr>
        <p:spPr>
          <a:xfrm>
            <a:off x="2423593" y="1489304"/>
            <a:ext cx="797038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600" b="1"/>
              <a:t>How this phase transition was achieved?</a:t>
            </a:r>
            <a:endParaRPr lang="en-IN" sz="3600" b="1"/>
          </a:p>
        </p:txBody>
      </p:sp>
      <p:sp>
        <p:nvSpPr>
          <p:cNvPr id="6" name="TextBox 5"/>
          <p:cNvSpPr txBox="1"/>
          <p:nvPr/>
        </p:nvSpPr>
        <p:spPr>
          <a:xfrm>
            <a:off x="5803935" y="3140968"/>
            <a:ext cx="43954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4000" b="1"/>
              <a:t>+</a:t>
            </a:r>
            <a:endParaRPr lang="en-IN" sz="4000" b="1"/>
          </a:p>
        </p:txBody>
      </p:sp>
      <p:sp>
        <p:nvSpPr>
          <p:cNvPr id="7" name="TextBox 6"/>
          <p:cNvSpPr txBox="1"/>
          <p:nvPr/>
        </p:nvSpPr>
        <p:spPr>
          <a:xfrm>
            <a:off x="4057079" y="4149081"/>
            <a:ext cx="437280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600" b="1"/>
              <a:t>“Evaporative Cooling”</a:t>
            </a:r>
            <a:endParaRPr lang="en-IN" sz="3600" b="1"/>
          </a:p>
        </p:txBody>
      </p:sp>
    </p:spTree>
    <p:extLst>
      <p:ext uri="{BB962C8B-B14F-4D97-AF65-F5344CB8AC3E}">
        <p14:creationId xmlns:p14="http://schemas.microsoft.com/office/powerpoint/2010/main" val="329772033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7F9CBF-6EAA-4FCA-BECF-9A1A425A2D6C}" type="slidenum">
              <a:rPr lang="en-IN" smtClean="0"/>
              <a:t>16</a:t>
            </a:fld>
            <a:endParaRPr lang="en-IN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898848" y="836712"/>
            <a:ext cx="8229600" cy="1143000"/>
          </a:xfrm>
        </p:spPr>
        <p:txBody>
          <a:bodyPr/>
          <a:lstStyle/>
          <a:p>
            <a:r>
              <a:rPr lang="en-US" sz="3600" b="1">
                <a:latin typeface="+mn-lt"/>
                <a:cs typeface="Times New Roman" pitchFamily="18" charset="0"/>
              </a:rPr>
              <a:t>Bose-Einstein condensation</a:t>
            </a:r>
            <a:endParaRPr lang="en-IN" sz="3600" b="1">
              <a:latin typeface="+mn-lt"/>
              <a:cs typeface="Times New Roman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313866" y="2348880"/>
          <a:ext cx="3150287" cy="221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Graph" r:id="rId2" imgW="4145760" imgH="2881440" progId="">
                  <p:embed/>
                </p:oleObj>
              </mc:Choice>
              <mc:Fallback>
                <p:oleObj name="Graph" r:id="rId2" imgW="4145760" imgH="2881440" progId="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4313866" y="2348880"/>
                        <a:ext cx="3150287" cy="2219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Connector 6"/>
          <p:cNvCxnSpPr/>
          <p:nvPr/>
        </p:nvCxnSpPr>
        <p:spPr>
          <a:xfrm>
            <a:off x="5345000" y="4304090"/>
            <a:ext cx="1015794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5146787" y="4092818"/>
            <a:ext cx="1406484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5032413" y="3881547"/>
            <a:ext cx="1666944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4876120" y="3670275"/>
            <a:ext cx="1953450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4771925" y="3459003"/>
            <a:ext cx="2136009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4667729" y="3247731"/>
            <a:ext cx="2344140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4589863" y="3036460"/>
            <a:ext cx="2526462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4511435" y="2825188"/>
            <a:ext cx="2682738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4407241" y="2613916"/>
            <a:ext cx="2865059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pSp>
        <p:nvGrpSpPr>
          <p:cNvPr id="2" name="Group 45"/>
          <p:cNvGrpSpPr/>
          <p:nvPr/>
        </p:nvGrpSpPr>
        <p:grpSpPr>
          <a:xfrm>
            <a:off x="5345000" y="3934365"/>
            <a:ext cx="1036206" cy="369726"/>
            <a:chOff x="1669" y="2933"/>
            <a:chExt cx="1838" cy="1001"/>
          </a:xfrm>
          <a:solidFill>
            <a:schemeClr val="accent1">
              <a:lumMod val="60000"/>
              <a:lumOff val="40000"/>
            </a:schemeClr>
          </a:solidFill>
        </p:grpSpPr>
        <p:sp>
          <p:nvSpPr>
            <p:cNvPr id="17" name="Freeform 46"/>
            <p:cNvSpPr/>
            <p:nvPr/>
          </p:nvSpPr>
          <p:spPr bwMode="auto">
            <a:xfrm>
              <a:off x="1669" y="2933"/>
              <a:ext cx="921" cy="1001"/>
            </a:xfrm>
            <a:custGeom>
              <a:avLst/>
              <a:gdLst>
                <a:gd name="T0" fmla="*/ 0 w 921"/>
                <a:gd name="T1" fmla="*/ 1001 h 1001"/>
                <a:gd name="T2" fmla="*/ 145 w 921"/>
                <a:gd name="T3" fmla="*/ 908 h 1001"/>
                <a:gd name="T4" fmla="*/ 319 w 921"/>
                <a:gd name="T5" fmla="*/ 711 h 1001"/>
                <a:gd name="T6" fmla="*/ 608 w 921"/>
                <a:gd name="T7" fmla="*/ 261 h 1001"/>
                <a:gd name="T8" fmla="*/ 711 w 921"/>
                <a:gd name="T9" fmla="*/ 126 h 1001"/>
                <a:gd name="T10" fmla="*/ 809 w 921"/>
                <a:gd name="T11" fmla="*/ 33 h 1001"/>
                <a:gd name="T12" fmla="*/ 921 w 921"/>
                <a:gd name="T13" fmla="*/ 0 h 10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21" h="1001">
                  <a:moveTo>
                    <a:pt x="0" y="1001"/>
                  </a:moveTo>
                  <a:cubicBezTo>
                    <a:pt x="24" y="985"/>
                    <a:pt x="90" y="956"/>
                    <a:pt x="145" y="908"/>
                  </a:cubicBezTo>
                  <a:cubicBezTo>
                    <a:pt x="199" y="860"/>
                    <a:pt x="243" y="818"/>
                    <a:pt x="319" y="711"/>
                  </a:cubicBezTo>
                  <a:cubicBezTo>
                    <a:pt x="395" y="604"/>
                    <a:pt x="542" y="359"/>
                    <a:pt x="608" y="261"/>
                  </a:cubicBezTo>
                  <a:cubicBezTo>
                    <a:pt x="673" y="163"/>
                    <a:pt x="679" y="163"/>
                    <a:pt x="711" y="126"/>
                  </a:cubicBezTo>
                  <a:cubicBezTo>
                    <a:pt x="744" y="88"/>
                    <a:pt x="774" y="53"/>
                    <a:pt x="809" y="33"/>
                  </a:cubicBezTo>
                  <a:cubicBezTo>
                    <a:pt x="845" y="12"/>
                    <a:pt x="883" y="6"/>
                    <a:pt x="921" y="0"/>
                  </a:cubicBezTo>
                </a:path>
              </a:pathLst>
            </a:custGeom>
            <a:grpFill/>
            <a:ln w="28575" cap="flat" cmpd="sng">
              <a:solidFill>
                <a:srgbClr val="0000FF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en-IN"/>
            </a:p>
          </p:txBody>
        </p:sp>
        <p:sp>
          <p:nvSpPr>
            <p:cNvPr id="18" name="Freeform 47"/>
            <p:cNvSpPr/>
            <p:nvPr/>
          </p:nvSpPr>
          <p:spPr bwMode="auto">
            <a:xfrm>
              <a:off x="2586" y="2933"/>
              <a:ext cx="921" cy="1001"/>
            </a:xfrm>
            <a:custGeom>
              <a:avLst/>
              <a:gdLst>
                <a:gd name="T0" fmla="*/ 921 w 921"/>
                <a:gd name="T1" fmla="*/ 1001 h 1001"/>
                <a:gd name="T2" fmla="*/ 776 w 921"/>
                <a:gd name="T3" fmla="*/ 908 h 1001"/>
                <a:gd name="T4" fmla="*/ 602 w 921"/>
                <a:gd name="T5" fmla="*/ 711 h 1001"/>
                <a:gd name="T6" fmla="*/ 313 w 921"/>
                <a:gd name="T7" fmla="*/ 261 h 1001"/>
                <a:gd name="T8" fmla="*/ 210 w 921"/>
                <a:gd name="T9" fmla="*/ 126 h 1001"/>
                <a:gd name="T10" fmla="*/ 112 w 921"/>
                <a:gd name="T11" fmla="*/ 33 h 1001"/>
                <a:gd name="T12" fmla="*/ 0 w 921"/>
                <a:gd name="T13" fmla="*/ 0 h 10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21" h="1001">
                  <a:moveTo>
                    <a:pt x="921" y="1001"/>
                  </a:moveTo>
                  <a:cubicBezTo>
                    <a:pt x="897" y="985"/>
                    <a:pt x="831" y="956"/>
                    <a:pt x="776" y="908"/>
                  </a:cubicBezTo>
                  <a:cubicBezTo>
                    <a:pt x="722" y="860"/>
                    <a:pt x="678" y="818"/>
                    <a:pt x="602" y="711"/>
                  </a:cubicBezTo>
                  <a:cubicBezTo>
                    <a:pt x="526" y="604"/>
                    <a:pt x="379" y="359"/>
                    <a:pt x="313" y="261"/>
                  </a:cubicBezTo>
                  <a:cubicBezTo>
                    <a:pt x="248" y="163"/>
                    <a:pt x="242" y="163"/>
                    <a:pt x="210" y="126"/>
                  </a:cubicBezTo>
                  <a:cubicBezTo>
                    <a:pt x="177" y="88"/>
                    <a:pt x="147" y="53"/>
                    <a:pt x="112" y="33"/>
                  </a:cubicBezTo>
                  <a:cubicBezTo>
                    <a:pt x="76" y="12"/>
                    <a:pt x="38" y="6"/>
                    <a:pt x="0" y="0"/>
                  </a:cubicBezTo>
                </a:path>
              </a:pathLst>
            </a:custGeom>
            <a:grpFill/>
            <a:ln w="28575" cap="flat" cmpd="sng">
              <a:solidFill>
                <a:srgbClr val="0000FF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en-IN"/>
            </a:p>
          </p:txBody>
        </p:sp>
      </p:grpSp>
      <p:cxnSp>
        <p:nvCxnSpPr>
          <p:cNvPr id="19" name="Straight Connector 18"/>
          <p:cNvCxnSpPr>
            <a:stCxn id="17" idx="0"/>
          </p:cNvCxnSpPr>
          <p:nvPr/>
        </p:nvCxnSpPr>
        <p:spPr>
          <a:xfrm>
            <a:off x="5345000" y="4304090"/>
            <a:ext cx="103620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1775521" y="5085185"/>
            <a:ext cx="888030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>
              <a:buFont typeface="Arial" pitchFamily="34" charset="0"/>
              <a:buChar char="•"/>
            </a:pPr>
            <a:r>
              <a:rPr lang="en-US" sz="2400" b="1">
                <a:cs typeface="Times New Roman" pitchFamily="18" charset="0"/>
              </a:rPr>
              <a:t>BEC is a phenomena in which, below a critical temperature Tc, a macroscopic number of bosons occupies lowest energy state</a:t>
            </a:r>
            <a:endParaRPr lang="en-IN" sz="2400" b="1"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733801" y="685800"/>
            <a:ext cx="31979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1"/>
              <a:t>PREDICTION BY BOSE………………</a:t>
            </a:r>
          </a:p>
        </p:txBody>
      </p:sp>
    </p:spTree>
    <p:extLst>
      <p:ext uri="{BB962C8B-B14F-4D97-AF65-F5344CB8AC3E}">
        <p14:creationId xmlns:p14="http://schemas.microsoft.com/office/powerpoint/2010/main" val="39366959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dur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dur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dur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dur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dur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dur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dur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dur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dur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dur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dur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dur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dur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dur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14708" y="-15861"/>
            <a:ext cx="2438400" cy="16181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4" name="Rectangle 33"/>
          <p:cNvSpPr/>
          <p:nvPr/>
        </p:nvSpPr>
        <p:spPr>
          <a:xfrm>
            <a:off x="1137698" y="252162"/>
            <a:ext cx="3024399" cy="1820934"/>
          </a:xfrm>
          <a:prstGeom prst="rect">
            <a:avLst/>
          </a:prstGeom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r>
              <a:rPr lang="en-US" dirty="0"/>
              <a:t>Atomic  gas sample</a:t>
            </a:r>
          </a:p>
          <a:p>
            <a:pPr algn="ctr"/>
            <a:r>
              <a:rPr lang="en-US" dirty="0"/>
              <a:t>Example : </a:t>
            </a:r>
            <a:r>
              <a:rPr lang="en-US" dirty="0" err="1"/>
              <a:t>Rb</a:t>
            </a:r>
            <a:r>
              <a:rPr lang="en-US" dirty="0"/>
              <a:t> atoms </a:t>
            </a:r>
          </a:p>
        </p:txBody>
      </p:sp>
      <p:cxnSp>
        <p:nvCxnSpPr>
          <p:cNvPr id="35" name="Straight Connector 34"/>
          <p:cNvCxnSpPr/>
          <p:nvPr/>
        </p:nvCxnSpPr>
        <p:spPr>
          <a:xfrm>
            <a:off x="6456058" y="1826030"/>
            <a:ext cx="2133600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>
            <a:off x="6537436" y="565219"/>
            <a:ext cx="2133600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37" name="Right Arrow 36"/>
          <p:cNvSpPr/>
          <p:nvPr/>
        </p:nvSpPr>
        <p:spPr>
          <a:xfrm rot="16200000">
            <a:off x="7194280" y="1345057"/>
            <a:ext cx="836022" cy="125932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Right Arrow 37"/>
          <p:cNvSpPr/>
          <p:nvPr/>
        </p:nvSpPr>
        <p:spPr>
          <a:xfrm rot="16200000">
            <a:off x="6769440" y="903053"/>
            <a:ext cx="1659245" cy="152400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9" name="Group 38"/>
          <p:cNvGrpSpPr/>
          <p:nvPr/>
        </p:nvGrpSpPr>
        <p:grpSpPr>
          <a:xfrm>
            <a:off x="9014919" y="-20423"/>
            <a:ext cx="2831266" cy="2907084"/>
            <a:chOff x="5322134" y="3188967"/>
            <a:chExt cx="2831266" cy="2907084"/>
          </a:xfrm>
        </p:grpSpPr>
        <p:grpSp>
          <p:nvGrpSpPr>
            <p:cNvPr id="40" name="Group 39"/>
            <p:cNvGrpSpPr/>
            <p:nvPr/>
          </p:nvGrpSpPr>
          <p:grpSpPr>
            <a:xfrm>
              <a:off x="5322134" y="3188967"/>
              <a:ext cx="2831266" cy="2907084"/>
              <a:chOff x="5295767" y="3363977"/>
              <a:chExt cx="2629033" cy="2732023"/>
            </a:xfrm>
          </p:grpSpPr>
          <p:grpSp>
            <p:nvGrpSpPr>
              <p:cNvPr id="42" name="Group 41"/>
              <p:cNvGrpSpPr/>
              <p:nvPr/>
            </p:nvGrpSpPr>
            <p:grpSpPr>
              <a:xfrm>
                <a:off x="5295767" y="3363977"/>
                <a:ext cx="2629033" cy="2709782"/>
                <a:chOff x="5295767" y="3363977"/>
                <a:chExt cx="2629033" cy="2709782"/>
              </a:xfrm>
            </p:grpSpPr>
            <p:grpSp>
              <p:nvGrpSpPr>
                <p:cNvPr id="44" name="Group 94"/>
                <p:cNvGrpSpPr/>
                <p:nvPr/>
              </p:nvGrpSpPr>
              <p:grpSpPr>
                <a:xfrm>
                  <a:off x="5676479" y="3363977"/>
                  <a:ext cx="2248321" cy="2709782"/>
                  <a:chOff x="5676479" y="1642373"/>
                  <a:chExt cx="2248321" cy="2709782"/>
                </a:xfrm>
              </p:grpSpPr>
              <p:grpSp>
                <p:nvGrpSpPr>
                  <p:cNvPr id="48" name="Group 93"/>
                  <p:cNvGrpSpPr/>
                  <p:nvPr/>
                </p:nvGrpSpPr>
                <p:grpSpPr>
                  <a:xfrm>
                    <a:off x="6377048" y="3861048"/>
                    <a:ext cx="1214708" cy="491107"/>
                    <a:chOff x="6377048" y="3861048"/>
                    <a:chExt cx="1214708" cy="491107"/>
                  </a:xfrm>
                </p:grpSpPr>
                <p:sp>
                  <p:nvSpPr>
                    <p:cNvPr id="55" name="TextBox 54"/>
                    <p:cNvSpPr txBox="1"/>
                    <p:nvPr/>
                  </p:nvSpPr>
                  <p:spPr>
                    <a:xfrm>
                      <a:off x="6856190" y="4005064"/>
                      <a:ext cx="363493" cy="347091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r>
                        <a:rPr lang="el-GR" b="1" dirty="0"/>
                        <a:t>δ</a:t>
                      </a:r>
                      <a:r>
                        <a:rPr lang="en-US" b="1" baseline="-25000" dirty="0"/>
                        <a:t>p</a:t>
                      </a:r>
                      <a:endParaRPr lang="en-IN" b="1" baseline="-25000" dirty="0"/>
                    </a:p>
                  </p:txBody>
                </p:sp>
                <p:sp>
                  <p:nvSpPr>
                    <p:cNvPr id="56" name="Rectangle 6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6971186" y="3861048"/>
                      <a:ext cx="59540" cy="1301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r>
                        <a:rPr lang="en-US" sz="900" dirty="0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0</a:t>
                      </a:r>
                      <a:endParaRPr lang="en-US" dirty="0"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  <p:sp>
                  <p:nvSpPr>
                    <p:cNvPr id="57" name="Rectangle 6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6666224" y="3866565"/>
                      <a:ext cx="95264" cy="1301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r>
                        <a:rPr lang="en-US" sz="900" dirty="0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-2</a:t>
                      </a:r>
                      <a:endParaRPr lang="en-US" dirty="0"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  <p:sp>
                  <p:nvSpPr>
                    <p:cNvPr id="58" name="Rectangle 6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244184" y="3861048"/>
                      <a:ext cx="59540" cy="1301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r>
                        <a:rPr lang="en-US" sz="900" dirty="0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endParaRPr lang="en-US" dirty="0"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  <p:sp>
                  <p:nvSpPr>
                    <p:cNvPr id="59" name="Rectangle 6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6377048" y="3861048"/>
                      <a:ext cx="95264" cy="1301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r>
                        <a:rPr lang="en-US" sz="900" dirty="0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-4</a:t>
                      </a:r>
                      <a:endParaRPr lang="en-US" dirty="0"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  <p:sp>
                  <p:nvSpPr>
                    <p:cNvPr id="60" name="Rectangle 6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532216" y="3861048"/>
                      <a:ext cx="59540" cy="13015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r>
                        <a:rPr lang="en-US" sz="900" dirty="0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4</a:t>
                      </a:r>
                      <a:endParaRPr lang="en-US" dirty="0"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</p:grpSp>
              <p:grpSp>
                <p:nvGrpSpPr>
                  <p:cNvPr id="49" name="Group 80"/>
                  <p:cNvGrpSpPr/>
                  <p:nvPr/>
                </p:nvGrpSpPr>
                <p:grpSpPr>
                  <a:xfrm>
                    <a:off x="5676479" y="1642373"/>
                    <a:ext cx="2248321" cy="2613674"/>
                    <a:chOff x="6036519" y="1642373"/>
                    <a:chExt cx="2248321" cy="2613674"/>
                  </a:xfrm>
                </p:grpSpPr>
                <p:grpSp>
                  <p:nvGrpSpPr>
                    <p:cNvPr id="50" name="Group 78"/>
                    <p:cNvGrpSpPr/>
                    <p:nvPr/>
                  </p:nvGrpSpPr>
                  <p:grpSpPr>
                    <a:xfrm>
                      <a:off x="6036519" y="1642373"/>
                      <a:ext cx="2248321" cy="1836394"/>
                      <a:chOff x="6036519" y="1642373"/>
                      <a:chExt cx="2248321" cy="1836394"/>
                    </a:xfrm>
                  </p:grpSpPr>
                  <p:pic>
                    <p:nvPicPr>
                      <p:cNvPr id="52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 cstate="print">
                        <a:lum bright="-59000" contrast="99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6519" y="1642373"/>
                        <a:ext cx="2248321" cy="15471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  <p:sp>
                    <p:nvSpPr>
                      <p:cNvPr id="53" name="TextBox 52"/>
                      <p:cNvSpPr txBox="1"/>
                      <p:nvPr/>
                    </p:nvSpPr>
                    <p:spPr>
                      <a:xfrm>
                        <a:off x="6064102" y="1988840"/>
                        <a:ext cx="286091" cy="347091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none" rtlCol="0">
                        <a:spAutoFit/>
                      </a:bodyPr>
                      <a:lstStyle/>
                      <a:p>
                        <a:r>
                          <a:rPr lang="en-IN" b="1" dirty="0"/>
                          <a:t>ɑ</a:t>
                        </a:r>
                      </a:p>
                    </p:txBody>
                  </p:sp>
                  <p:sp>
                    <p:nvSpPr>
                      <p:cNvPr id="54" name="Rectangle 53"/>
                      <p:cNvSpPr/>
                      <p:nvPr/>
                    </p:nvSpPr>
                    <p:spPr>
                      <a:xfrm>
                        <a:off x="6208118" y="3131676"/>
                        <a:ext cx="286091" cy="347091"/>
                      </a:xfrm>
                      <a:prstGeom prst="rect">
                        <a:avLst/>
                      </a:prstGeom>
                    </p:spPr>
                    <p:txBody>
                      <a:bodyPr wrap="none">
                        <a:spAutoFit/>
                      </a:bodyPr>
                      <a:lstStyle/>
                      <a:p>
                        <a:r>
                          <a:rPr lang="en-US" b="1" dirty="0"/>
                          <a:t>n</a:t>
                        </a:r>
                        <a:endParaRPr lang="en-IN" b="1" dirty="0"/>
                      </a:p>
                    </p:txBody>
                  </p:sp>
                </p:grpSp>
                <p:pic>
                  <p:nvPicPr>
                    <p:cNvPr id="51" name="Picture 50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:blipFill>
                  <p:spPr bwMode="auto">
                    <a:xfrm>
                      <a:off x="6036519" y="2708920"/>
                      <a:ext cx="2248321" cy="15471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</p:pic>
              </p:grpSp>
            </p:grpSp>
            <p:sp>
              <p:nvSpPr>
                <p:cNvPr id="45" name="Rectangle 44"/>
                <p:cNvSpPr/>
                <p:nvPr/>
              </p:nvSpPr>
              <p:spPr>
                <a:xfrm>
                  <a:off x="5791200" y="3411851"/>
                  <a:ext cx="452114" cy="2379349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6" name="TextBox 45"/>
                <p:cNvSpPr txBox="1"/>
                <p:nvPr/>
              </p:nvSpPr>
              <p:spPr>
                <a:xfrm>
                  <a:off x="5387875" y="3737283"/>
                  <a:ext cx="632912" cy="34709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b="1" dirty="0" err="1"/>
                    <a:t>Im</a:t>
                  </a:r>
                  <a:r>
                    <a:rPr lang="en-US" b="1" dirty="0"/>
                    <a:t>(</a:t>
                  </a:r>
                  <a:r>
                    <a:rPr lang="el-GR" b="1" dirty="0"/>
                    <a:t>χ</a:t>
                  </a:r>
                  <a:r>
                    <a:rPr lang="en-US" b="1" dirty="0"/>
                    <a:t>)</a:t>
                  </a:r>
                </a:p>
              </p:txBody>
            </p:sp>
            <p:sp>
              <p:nvSpPr>
                <p:cNvPr id="47" name="TextBox 46"/>
                <p:cNvSpPr txBox="1"/>
                <p:nvPr/>
              </p:nvSpPr>
              <p:spPr>
                <a:xfrm>
                  <a:off x="5295767" y="4882872"/>
                  <a:ext cx="725020" cy="34709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b="1" dirty="0"/>
                    <a:t>  Re(</a:t>
                  </a:r>
                  <a:r>
                    <a:rPr lang="el-GR" b="1" dirty="0"/>
                    <a:t>χ</a:t>
                  </a:r>
                  <a:r>
                    <a:rPr lang="en-US" b="1" dirty="0"/>
                    <a:t>)</a:t>
                  </a:r>
                </a:p>
              </p:txBody>
            </p:sp>
          </p:grpSp>
          <p:sp>
            <p:nvSpPr>
              <p:cNvPr id="43" name="Rectangle 42"/>
              <p:cNvSpPr/>
              <p:nvPr/>
            </p:nvSpPr>
            <p:spPr>
              <a:xfrm>
                <a:off x="6479640" y="5791200"/>
                <a:ext cx="1216560" cy="30480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b="1" dirty="0">
                    <a:solidFill>
                      <a:schemeClr val="tx1"/>
                    </a:solidFill>
                  </a:rPr>
                  <a:t>Detuning </a:t>
                </a:r>
                <a:r>
                  <a:rPr lang="el-GR" b="1" dirty="0">
                    <a:solidFill>
                      <a:schemeClr val="tx1"/>
                    </a:solidFill>
                  </a:rPr>
                  <a:t>δ</a:t>
                </a:r>
                <a:endParaRPr lang="en-US" b="1" dirty="0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41" name="Rectangle 40"/>
            <p:cNvSpPr/>
            <p:nvPr/>
          </p:nvSpPr>
          <p:spPr>
            <a:xfrm>
              <a:off x="6342569" y="5583342"/>
              <a:ext cx="1564647" cy="216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61" name="Straight Connector 60"/>
          <p:cNvCxnSpPr/>
          <p:nvPr/>
        </p:nvCxnSpPr>
        <p:spPr>
          <a:xfrm>
            <a:off x="4779658" y="1673630"/>
            <a:ext cx="2133600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62" name="Right Arrow 61"/>
          <p:cNvSpPr/>
          <p:nvPr/>
        </p:nvSpPr>
        <p:spPr>
          <a:xfrm rot="16200000">
            <a:off x="7130149" y="1298430"/>
            <a:ext cx="944742" cy="145477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3" name="Group 62"/>
          <p:cNvGrpSpPr/>
          <p:nvPr/>
        </p:nvGrpSpPr>
        <p:grpSpPr>
          <a:xfrm>
            <a:off x="-5302" y="688360"/>
            <a:ext cx="5098053" cy="609600"/>
            <a:chOff x="0" y="2895600"/>
            <a:chExt cx="5715000" cy="609600"/>
          </a:xfrm>
        </p:grpSpPr>
        <p:sp>
          <p:nvSpPr>
            <p:cNvPr id="64" name="Right Arrow 63"/>
            <p:cNvSpPr/>
            <p:nvPr/>
          </p:nvSpPr>
          <p:spPr>
            <a:xfrm>
              <a:off x="0" y="2895600"/>
              <a:ext cx="5715000" cy="609600"/>
            </a:xfrm>
            <a:prstGeom prst="rightArrow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5" name="TextBox 64"/>
            <p:cNvSpPr txBox="1"/>
            <p:nvPr/>
          </p:nvSpPr>
          <p:spPr>
            <a:xfrm>
              <a:off x="533400" y="3018103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/>
                <a:t>1</a:t>
              </a:r>
            </a:p>
          </p:txBody>
        </p:sp>
      </p:grpSp>
      <p:sp>
        <p:nvSpPr>
          <p:cNvPr id="66" name="TextBox 65"/>
          <p:cNvSpPr txBox="1"/>
          <p:nvPr/>
        </p:nvSpPr>
        <p:spPr>
          <a:xfrm>
            <a:off x="7751458" y="106403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1</a:t>
            </a:r>
          </a:p>
        </p:txBody>
      </p:sp>
      <p:grpSp>
        <p:nvGrpSpPr>
          <p:cNvPr id="67" name="Group 66"/>
          <p:cNvGrpSpPr/>
          <p:nvPr/>
        </p:nvGrpSpPr>
        <p:grpSpPr>
          <a:xfrm>
            <a:off x="130471" y="647791"/>
            <a:ext cx="4953266" cy="933034"/>
            <a:chOff x="135772" y="2996918"/>
            <a:chExt cx="4953266" cy="933034"/>
          </a:xfrm>
        </p:grpSpPr>
        <p:sp>
          <p:nvSpPr>
            <p:cNvPr id="68" name="Right Arrow 67"/>
            <p:cNvSpPr/>
            <p:nvPr/>
          </p:nvSpPr>
          <p:spPr>
            <a:xfrm rot="20819439">
              <a:off x="135772" y="2996918"/>
              <a:ext cx="4953266" cy="644841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TextBox 68"/>
            <p:cNvSpPr txBox="1"/>
            <p:nvPr/>
          </p:nvSpPr>
          <p:spPr>
            <a:xfrm>
              <a:off x="609600" y="3560620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/>
                <a:t>2</a:t>
              </a:r>
            </a:p>
          </p:txBody>
        </p:sp>
      </p:grpSp>
      <p:grpSp>
        <p:nvGrpSpPr>
          <p:cNvPr id="70" name="Group 69"/>
          <p:cNvGrpSpPr/>
          <p:nvPr/>
        </p:nvGrpSpPr>
        <p:grpSpPr>
          <a:xfrm>
            <a:off x="5694058" y="487077"/>
            <a:ext cx="643540" cy="1312632"/>
            <a:chOff x="1600200" y="5138047"/>
            <a:chExt cx="643540" cy="1312632"/>
          </a:xfrm>
        </p:grpSpPr>
        <p:sp>
          <p:nvSpPr>
            <p:cNvPr id="71" name="Right Arrow 70"/>
            <p:cNvSpPr/>
            <p:nvPr/>
          </p:nvSpPr>
          <p:spPr>
            <a:xfrm rot="18754199">
              <a:off x="1508758" y="5715696"/>
              <a:ext cx="1312632" cy="157333"/>
            </a:xfrm>
            <a:prstGeom prst="rightArrow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" name="TextBox 71"/>
            <p:cNvSpPr txBox="1"/>
            <p:nvPr/>
          </p:nvSpPr>
          <p:spPr>
            <a:xfrm>
              <a:off x="1600200" y="5726668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/>
                <a:t>2</a:t>
              </a:r>
            </a:p>
          </p:txBody>
        </p:sp>
      </p:grpSp>
      <p:sp>
        <p:nvSpPr>
          <p:cNvPr id="73" name="Right Arrow 72"/>
          <p:cNvSpPr/>
          <p:nvPr/>
        </p:nvSpPr>
        <p:spPr>
          <a:xfrm rot="16200000">
            <a:off x="6804064" y="903053"/>
            <a:ext cx="1659245" cy="152400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4" name="Picture 5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14708" y="1093904"/>
            <a:ext cx="2438400" cy="17001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75" name="Object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2867743"/>
              </p:ext>
            </p:extLst>
          </p:nvPr>
        </p:nvGraphicFramePr>
        <p:xfrm>
          <a:off x="9287538" y="3706202"/>
          <a:ext cx="2679700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81080" imgH="863280" progId="Equation.DSMT4">
                  <p:embed/>
                </p:oleObj>
              </mc:Choice>
              <mc:Fallback>
                <p:oleObj name="Equation" r:id="rId6" imgW="1981080" imgH="863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7538" y="3706202"/>
                        <a:ext cx="2679700" cy="1165225"/>
                      </a:xfrm>
                      <a:prstGeom prst="rect">
                        <a:avLst/>
                      </a:prstGeom>
                      <a:solidFill>
                        <a:srgbClr val="F4B183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6" name="Straight Arrow Connector 75"/>
          <p:cNvCxnSpPr/>
          <p:nvPr/>
        </p:nvCxnSpPr>
        <p:spPr>
          <a:xfrm flipV="1">
            <a:off x="8208658" y="591064"/>
            <a:ext cx="0" cy="121920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77" name="TextBox 76"/>
          <p:cNvSpPr txBox="1"/>
          <p:nvPr/>
        </p:nvSpPr>
        <p:spPr>
          <a:xfrm>
            <a:off x="8284858" y="1395648"/>
            <a:ext cx="3369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f</a:t>
            </a:r>
            <a:r>
              <a:rPr lang="en-US" b="1" baseline="-25000" dirty="0"/>
              <a:t>0</a:t>
            </a:r>
          </a:p>
        </p:txBody>
      </p:sp>
      <p:cxnSp>
        <p:nvCxnSpPr>
          <p:cNvPr id="79" name="Straight Arrow Connector 78"/>
          <p:cNvCxnSpPr/>
          <p:nvPr/>
        </p:nvCxnSpPr>
        <p:spPr>
          <a:xfrm>
            <a:off x="8451731" y="565219"/>
            <a:ext cx="1603" cy="483577"/>
          </a:xfrm>
          <a:prstGeom prst="straightConnector1">
            <a:avLst/>
          </a:prstGeom>
          <a:ln>
            <a:headEnd type="arrow" w="med" len="med"/>
            <a:tailEnd type="arrow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0" name="TextBox 79"/>
          <p:cNvSpPr txBox="1"/>
          <p:nvPr/>
        </p:nvSpPr>
        <p:spPr>
          <a:xfrm>
            <a:off x="8618608" y="559532"/>
            <a:ext cx="12989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Detuning, </a:t>
            </a:r>
            <a:r>
              <a:rPr lang="el-GR" b="1" dirty="0"/>
              <a:t>δ</a:t>
            </a:r>
            <a:endParaRPr lang="en-US" b="1" dirty="0"/>
          </a:p>
        </p:txBody>
      </p:sp>
      <p:sp>
        <p:nvSpPr>
          <p:cNvPr id="81" name="TextBox 80"/>
          <p:cNvSpPr txBox="1"/>
          <p:nvPr/>
        </p:nvSpPr>
        <p:spPr>
          <a:xfrm>
            <a:off x="9739119" y="3155634"/>
            <a:ext cx="22721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1: Probe,   2: Coupling</a:t>
            </a:r>
          </a:p>
        </p:txBody>
      </p:sp>
      <p:graphicFrame>
        <p:nvGraphicFramePr>
          <p:cNvPr id="82" name="Object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8646785"/>
              </p:ext>
            </p:extLst>
          </p:nvPr>
        </p:nvGraphicFramePr>
        <p:xfrm>
          <a:off x="6097638" y="1725224"/>
          <a:ext cx="322588" cy="430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0440" imgH="253800" progId="Equation.DSMT4">
                  <p:embed/>
                </p:oleObj>
              </mc:Choice>
              <mc:Fallback>
                <p:oleObj name="Equation" r:id="rId8" imgW="1904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097638" y="1725224"/>
                        <a:ext cx="322588" cy="4301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Object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0825073"/>
              </p:ext>
            </p:extLst>
          </p:nvPr>
        </p:nvGraphicFramePr>
        <p:xfrm>
          <a:off x="4329381" y="1508577"/>
          <a:ext cx="3429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3040" imgH="253800" progId="Equation.DSMT4">
                  <p:embed/>
                </p:oleObj>
              </mc:Choice>
              <mc:Fallback>
                <p:oleObj name="Equation" r:id="rId10" imgW="2030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329381" y="1508577"/>
                        <a:ext cx="342900" cy="430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Object 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2108408"/>
              </p:ext>
            </p:extLst>
          </p:nvPr>
        </p:nvGraphicFramePr>
        <p:xfrm>
          <a:off x="6153612" y="356650"/>
          <a:ext cx="365125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15640" imgH="253800" progId="Equation.DSMT4">
                  <p:embed/>
                </p:oleObj>
              </mc:Choice>
              <mc:Fallback>
                <p:oleObj name="Equation" r:id="rId12" imgW="2156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153612" y="356650"/>
                        <a:ext cx="365125" cy="430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5" name="Straight Arrow Connector 84"/>
          <p:cNvCxnSpPr/>
          <p:nvPr/>
        </p:nvCxnSpPr>
        <p:spPr>
          <a:xfrm flipV="1">
            <a:off x="9454621" y="2078290"/>
            <a:ext cx="1363056" cy="168827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7" name="TextBox 86"/>
          <p:cNvSpPr txBox="1"/>
          <p:nvPr/>
        </p:nvSpPr>
        <p:spPr>
          <a:xfrm>
            <a:off x="0" y="-39826"/>
            <a:ext cx="46846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2060"/>
                </a:solidFill>
              </a:rPr>
              <a:t>Electromagnetically Induced Transparency (EIT)</a:t>
            </a:r>
            <a:endParaRPr lang="en-IN" b="1" dirty="0">
              <a:solidFill>
                <a:srgbClr val="002060"/>
              </a:solidFill>
            </a:endParaRPr>
          </a:p>
        </p:txBody>
      </p:sp>
      <p:sp>
        <p:nvSpPr>
          <p:cNvPr id="90" name="TextBox 89"/>
          <p:cNvSpPr txBox="1"/>
          <p:nvPr/>
        </p:nvSpPr>
        <p:spPr>
          <a:xfrm>
            <a:off x="4693761" y="-31574"/>
            <a:ext cx="67801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2060"/>
                </a:solidFill>
              </a:rPr>
              <a:t>More number probe pulses can be stored and processed in parallel</a:t>
            </a:r>
          </a:p>
        </p:txBody>
      </p:sp>
      <p:sp>
        <p:nvSpPr>
          <p:cNvPr id="103" name="Rounded Rectangle 102"/>
          <p:cNvSpPr/>
          <p:nvPr/>
        </p:nvSpPr>
        <p:spPr>
          <a:xfrm>
            <a:off x="0" y="15766"/>
            <a:ext cx="3499942" cy="1374516"/>
          </a:xfrm>
          <a:prstGeom prst="roundRect">
            <a:avLst/>
          </a:prstGeom>
          <a:solidFill>
            <a:srgbClr val="002060"/>
          </a:solidFill>
          <a:ln>
            <a:solidFill>
              <a:srgbClr val="FF0000"/>
            </a:solidFill>
          </a:ln>
          <a:scene3d>
            <a:camera prst="orthographicFront"/>
            <a:lightRig rig="threePt" dir="t"/>
          </a:scene3d>
          <a:sp3d>
            <a:bevelT w="139700" h="139700" prst="divot"/>
          </a:sp3d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Slow light using EIT</a:t>
            </a:r>
          </a:p>
        </p:txBody>
      </p:sp>
      <p:pic>
        <p:nvPicPr>
          <p:cNvPr id="106" name="Picture 6"/>
          <p:cNvPicPr>
            <a:picLocks noChangeAspect="1" noChangeArrowheads="1"/>
          </p:cNvPicPr>
          <p:nvPr/>
        </p:nvPicPr>
        <p:blipFill>
          <a:blip r:embed="rId14" cstate="print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7448" y="3908970"/>
            <a:ext cx="1104034" cy="48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9" name="Picture 6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20045" y="3860005"/>
            <a:ext cx="1323954" cy="5825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3" name="Rectangle 112"/>
          <p:cNvSpPr/>
          <p:nvPr/>
        </p:nvSpPr>
        <p:spPr>
          <a:xfrm>
            <a:off x="3957145" y="3565536"/>
            <a:ext cx="2081048" cy="103806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78" name="Straight Connector 77"/>
          <p:cNvCxnSpPr/>
          <p:nvPr/>
        </p:nvCxnSpPr>
        <p:spPr>
          <a:xfrm>
            <a:off x="6913262" y="979253"/>
            <a:ext cx="1745675" cy="17678"/>
          </a:xfrm>
          <a:prstGeom prst="line">
            <a:avLst/>
          </a:prstGeom>
          <a:ln>
            <a:prstDash val="sysDash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50" name="TextBox 149"/>
          <p:cNvSpPr txBox="1"/>
          <p:nvPr/>
        </p:nvSpPr>
        <p:spPr>
          <a:xfrm>
            <a:off x="4595208" y="2707472"/>
            <a:ext cx="55937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2060"/>
                </a:solidFill>
              </a:rPr>
              <a:t>More signals could be stored  by applying  magnetic  field</a:t>
            </a:r>
          </a:p>
        </p:txBody>
      </p:sp>
      <p:sp>
        <p:nvSpPr>
          <p:cNvPr id="151" name="TextBox 150"/>
          <p:cNvSpPr txBox="1"/>
          <p:nvPr/>
        </p:nvSpPr>
        <p:spPr>
          <a:xfrm>
            <a:off x="4563242" y="3148906"/>
            <a:ext cx="53905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2060"/>
                </a:solidFill>
              </a:rPr>
              <a:t>Multiple frequency probe channels for communication</a:t>
            </a:r>
          </a:p>
        </p:txBody>
      </p:sp>
      <p:pic>
        <p:nvPicPr>
          <p:cNvPr id="152" name="Picture 6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14" y="530729"/>
            <a:ext cx="1104034" cy="48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" name="Picture 6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6614" y="482239"/>
            <a:ext cx="1104034" cy="48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4" name="Rounded Rectangle 153"/>
          <p:cNvSpPr/>
          <p:nvPr/>
        </p:nvSpPr>
        <p:spPr>
          <a:xfrm>
            <a:off x="7041946" y="502155"/>
            <a:ext cx="1613324" cy="465860"/>
          </a:xfrm>
          <a:prstGeom prst="roundRect">
            <a:avLst/>
          </a:prstGeom>
          <a:solidFill>
            <a:srgbClr val="4F81BD">
              <a:alpha val="4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55" name="Picture 6"/>
          <p:cNvPicPr>
            <a:picLocks noChangeAspect="1" noChangeArrowheads="1"/>
          </p:cNvPicPr>
          <p:nvPr/>
        </p:nvPicPr>
        <p:blipFill>
          <a:blip r:embed="rId17" cstate="print"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saturation sat="4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14" y="1264154"/>
            <a:ext cx="1104034" cy="48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6" name="Picture 6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6614" y="1215664"/>
            <a:ext cx="1104034" cy="48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7" name="Rounded Rectangle 156"/>
          <p:cNvSpPr/>
          <p:nvPr/>
        </p:nvSpPr>
        <p:spPr>
          <a:xfrm>
            <a:off x="7057712" y="1235580"/>
            <a:ext cx="1613324" cy="465860"/>
          </a:xfrm>
          <a:prstGeom prst="roundRect">
            <a:avLst/>
          </a:prstGeom>
          <a:solidFill>
            <a:srgbClr val="4F81BD">
              <a:alpha val="4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58" name="Picture 6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96580" y="2026154"/>
            <a:ext cx="1104034" cy="48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9" name="Picture 6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73180" y="1977664"/>
            <a:ext cx="1104034" cy="48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0" name="Rounded Rectangle 159"/>
          <p:cNvSpPr/>
          <p:nvPr/>
        </p:nvSpPr>
        <p:spPr>
          <a:xfrm>
            <a:off x="7041946" y="1997579"/>
            <a:ext cx="1613324" cy="485775"/>
          </a:xfrm>
          <a:prstGeom prst="roundRect">
            <a:avLst/>
          </a:prstGeom>
          <a:solidFill>
            <a:srgbClr val="4F81BD">
              <a:alpha val="4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1" name="TextBox 160"/>
          <p:cNvSpPr txBox="1"/>
          <p:nvPr/>
        </p:nvSpPr>
        <p:spPr>
          <a:xfrm>
            <a:off x="7715101" y="2295122"/>
            <a:ext cx="293670" cy="206210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/>
              <a:t>.</a:t>
            </a:r>
          </a:p>
          <a:p>
            <a:r>
              <a:rPr lang="en-US" sz="3200" b="1" dirty="0"/>
              <a:t>.</a:t>
            </a:r>
          </a:p>
          <a:p>
            <a:r>
              <a:rPr lang="en-US" sz="3200" b="1" dirty="0"/>
              <a:t>.</a:t>
            </a:r>
          </a:p>
          <a:p>
            <a:r>
              <a:rPr lang="en-US" sz="3200" b="1" dirty="0"/>
              <a:t>.</a:t>
            </a:r>
          </a:p>
        </p:txBody>
      </p:sp>
      <p:sp>
        <p:nvSpPr>
          <p:cNvPr id="162" name="Rounded Rectangle 161"/>
          <p:cNvSpPr/>
          <p:nvPr/>
        </p:nvSpPr>
        <p:spPr>
          <a:xfrm>
            <a:off x="0" y="15766"/>
            <a:ext cx="3499942" cy="1374516"/>
          </a:xfrm>
          <a:prstGeom prst="roundRect">
            <a:avLst/>
          </a:prstGeom>
          <a:solidFill>
            <a:srgbClr val="002060"/>
          </a:solidFill>
          <a:ln>
            <a:solidFill>
              <a:srgbClr val="FF0000"/>
            </a:solidFill>
          </a:ln>
          <a:scene3d>
            <a:camera prst="orthographicFront"/>
            <a:lightRig rig="threePt" dir="t"/>
          </a:scene3d>
          <a:sp3d>
            <a:bevelT w="139700" h="139700" prst="divot"/>
          </a:sp3d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Slow light using EIT</a:t>
            </a:r>
          </a:p>
        </p:txBody>
      </p:sp>
      <p:pic>
        <p:nvPicPr>
          <p:cNvPr id="163" name="Picture 162"/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23275" y="2048846"/>
            <a:ext cx="3803356" cy="2938784"/>
          </a:xfrm>
          <a:prstGeom prst="rect">
            <a:avLst/>
          </a:prstGeom>
        </p:spPr>
      </p:pic>
      <p:sp>
        <p:nvSpPr>
          <p:cNvPr id="164" name="Rectangle 163"/>
          <p:cNvSpPr/>
          <p:nvPr/>
        </p:nvSpPr>
        <p:spPr>
          <a:xfrm>
            <a:off x="27837" y="5290727"/>
            <a:ext cx="4152229" cy="1057065"/>
          </a:xfrm>
          <a:prstGeom prst="rect">
            <a:avLst/>
          </a:prstGeom>
          <a:solidFill>
            <a:srgbClr val="002060"/>
          </a:solidFill>
          <a:effectLst>
            <a:glow rad="101600">
              <a:schemeClr val="accent6">
                <a:satMod val="175000"/>
                <a:alpha val="40000"/>
              </a:schemeClr>
            </a:glow>
            <a:reflection blurRad="6350" stA="50000" endA="300" endPos="55500" dist="50800" dir="5400000" sy="-100000" algn="bl" rotWithShape="0"/>
            <a:softEdge rad="635000"/>
          </a:effectLst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200" dirty="0">
                <a:latin typeface="+mj-lt"/>
              </a:rPr>
              <a:t>Multiple frequency or Multi window EIT</a:t>
            </a:r>
          </a:p>
        </p:txBody>
      </p:sp>
      <p:pic>
        <p:nvPicPr>
          <p:cNvPr id="165" name="Picture 6"/>
          <p:cNvPicPr>
            <a:picLocks noChangeAspect="1" noChangeArrowheads="1"/>
          </p:cNvPicPr>
          <p:nvPr/>
        </p:nvPicPr>
        <p:blipFill>
          <a:blip r:embed="rId14" cstate="print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7448" y="3861672"/>
            <a:ext cx="1104034" cy="48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6" name="Picture 6"/>
          <p:cNvPicPr>
            <a:picLocks noChangeAspect="1" noChangeArrowheads="1"/>
          </p:cNvPicPr>
          <p:nvPr/>
        </p:nvPicPr>
        <p:blipFill>
          <a:blip r:embed="rId14" cstate="print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5494" y="3837782"/>
            <a:ext cx="1104034" cy="5172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7" name="TextBox 166"/>
          <p:cNvSpPr txBox="1"/>
          <p:nvPr/>
        </p:nvSpPr>
        <p:spPr>
          <a:xfrm>
            <a:off x="3360880" y="4800765"/>
            <a:ext cx="89969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2060"/>
                </a:solidFill>
              </a:rPr>
              <a:t>Multiple frequency probe pulses could be stored in same Vapor cell using magnetic fields </a:t>
            </a:r>
          </a:p>
        </p:txBody>
      </p:sp>
      <p:pic>
        <p:nvPicPr>
          <p:cNvPr id="168" name="Picture 6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20045" y="3812707"/>
            <a:ext cx="1323954" cy="5825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9" name="Picture 6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35534" y="3772478"/>
            <a:ext cx="1323954" cy="5825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0" name="Rounded Rectangle 169"/>
          <p:cNvSpPr/>
          <p:nvPr/>
        </p:nvSpPr>
        <p:spPr>
          <a:xfrm>
            <a:off x="7086614" y="3669084"/>
            <a:ext cx="2316045" cy="869786"/>
          </a:xfrm>
          <a:prstGeom prst="roundRect">
            <a:avLst/>
          </a:prstGeom>
          <a:solidFill>
            <a:srgbClr val="4F81BD">
              <a:alpha val="4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1" name="TextBox 170"/>
          <p:cNvSpPr txBox="1"/>
          <p:nvPr/>
        </p:nvSpPr>
        <p:spPr>
          <a:xfrm>
            <a:off x="5147280" y="5199041"/>
            <a:ext cx="48065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b="1" dirty="0">
                <a:solidFill>
                  <a:srgbClr val="002060"/>
                </a:solidFill>
              </a:rPr>
              <a:t>Example 2 frequencies,,,,,,it could be more,,,,</a:t>
            </a:r>
          </a:p>
        </p:txBody>
      </p:sp>
      <p:sp>
        <p:nvSpPr>
          <p:cNvPr id="172" name="Rectangle 171"/>
          <p:cNvSpPr/>
          <p:nvPr/>
        </p:nvSpPr>
        <p:spPr>
          <a:xfrm>
            <a:off x="3957145" y="3518238"/>
            <a:ext cx="2081048" cy="103806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73" name="Rectangle 172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pic>
        <p:nvPicPr>
          <p:cNvPr id="174" name="Picture 173"/>
          <p:cNvPicPr>
            <a:picLocks noChangeAspect="1"/>
          </p:cNvPicPr>
          <p:nvPr/>
        </p:nvPicPr>
        <p:blipFill rotWithShape="1"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750" t="28001" r="27250" b="11851"/>
          <a:stretch/>
        </p:blipFill>
        <p:spPr>
          <a:xfrm>
            <a:off x="0" y="0"/>
            <a:ext cx="4462015" cy="3019298"/>
          </a:xfrm>
          <a:prstGeom prst="rect">
            <a:avLst/>
          </a:prstGeom>
        </p:spPr>
      </p:pic>
      <p:pic>
        <p:nvPicPr>
          <p:cNvPr id="175" name="Picture 174"/>
          <p:cNvPicPr/>
          <p:nvPr/>
        </p:nvPicPr>
        <p:blipFill>
          <a:blip r:embed="rId20" cstate="print">
            <a:lum contrast="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62015" y="0"/>
            <a:ext cx="3609930" cy="2280238"/>
          </a:xfrm>
          <a:prstGeom prst="rect">
            <a:avLst/>
          </a:prstGeom>
          <a:noFill/>
          <a:ln>
            <a:noFill/>
          </a:ln>
        </p:spPr>
      </p:pic>
      <p:pic>
        <p:nvPicPr>
          <p:cNvPr id="176" name="Picture 175"/>
          <p:cNvPicPr/>
          <p:nvPr/>
        </p:nvPicPr>
        <p:blipFill rotWithShape="1">
          <a:blip r:embed="rId21">
            <a:lum bright="20000" contrast="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54" t="6609" r="38771" b="7940"/>
          <a:stretch/>
        </p:blipFill>
        <p:spPr bwMode="auto">
          <a:xfrm>
            <a:off x="5297613" y="2280238"/>
            <a:ext cx="2238318" cy="1148762"/>
          </a:xfrm>
          <a:prstGeom prst="rect">
            <a:avLst/>
          </a:prstGeom>
          <a:noFill/>
          <a:ln>
            <a:noFill/>
          </a:ln>
        </p:spPr>
      </p:pic>
      <p:sp>
        <p:nvSpPr>
          <p:cNvPr id="177" name="TextBox 176"/>
          <p:cNvSpPr txBox="1"/>
          <p:nvPr/>
        </p:nvSpPr>
        <p:spPr>
          <a:xfrm>
            <a:off x="8071965" y="-51773"/>
            <a:ext cx="4067491" cy="38472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chemeClr val="bg1"/>
                </a:solidFill>
              </a:rPr>
              <a:t>Novelty</a:t>
            </a:r>
          </a:p>
          <a:p>
            <a:r>
              <a:rPr lang="en-US" dirty="0">
                <a:solidFill>
                  <a:srgbClr val="FFC000"/>
                </a:solidFill>
              </a:rPr>
              <a:t>•    Number of EIT transparency peaks in presence of magnetic field is  9 at 18 Gauss.</a:t>
            </a:r>
          </a:p>
          <a:p>
            <a:endParaRPr lang="en-US" dirty="0">
              <a:solidFill>
                <a:srgbClr val="FFC000"/>
              </a:solidFill>
            </a:endParaRPr>
          </a:p>
          <a:p>
            <a:r>
              <a:rPr lang="en-US" dirty="0">
                <a:solidFill>
                  <a:srgbClr val="FFC000"/>
                </a:solidFill>
              </a:rPr>
              <a:t>•     Wide scale </a:t>
            </a:r>
            <a:r>
              <a:rPr lang="en-US" dirty="0" err="1">
                <a:solidFill>
                  <a:srgbClr val="FFC000"/>
                </a:solidFill>
              </a:rPr>
              <a:t>tunability</a:t>
            </a:r>
            <a:r>
              <a:rPr lang="en-US" dirty="0">
                <a:solidFill>
                  <a:srgbClr val="FFC000"/>
                </a:solidFill>
              </a:rPr>
              <a:t> can be achieved with respect to spectral positions of the peaks.</a:t>
            </a:r>
          </a:p>
          <a:p>
            <a:endParaRPr lang="en-US" dirty="0">
              <a:solidFill>
                <a:srgbClr val="FFC000"/>
              </a:solidFill>
            </a:endParaRPr>
          </a:p>
          <a:p>
            <a:r>
              <a:rPr lang="en-US" dirty="0">
                <a:solidFill>
                  <a:srgbClr val="FFC000"/>
                </a:solidFill>
              </a:rPr>
              <a:t>•    EIT based atomic memory is shown to be competent with other multi mode protocols.</a:t>
            </a:r>
          </a:p>
          <a:p>
            <a:endParaRPr lang="en-IN" dirty="0">
              <a:solidFill>
                <a:schemeClr val="bg1"/>
              </a:solidFill>
            </a:endParaRPr>
          </a:p>
        </p:txBody>
      </p:sp>
      <p:pic>
        <p:nvPicPr>
          <p:cNvPr id="178" name="Picture 1768"/>
          <p:cNvPicPr>
            <a:picLocks noChangeAspect="1" noChangeArrowheads="1"/>
          </p:cNvPicPr>
          <p:nvPr/>
        </p:nvPicPr>
        <p:blipFill rotWithShape="1"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582" t="27697" r="15584" b="34374"/>
          <a:stretch/>
        </p:blipFill>
        <p:spPr bwMode="auto">
          <a:xfrm>
            <a:off x="42627" y="4028473"/>
            <a:ext cx="3755297" cy="19457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0" name="Picture 1774"/>
          <p:cNvPicPr>
            <a:picLocks noChangeAspect="1" noChangeArrowheads="1"/>
          </p:cNvPicPr>
          <p:nvPr/>
        </p:nvPicPr>
        <p:blipFill rotWithShape="1"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0342" t="19821" r="21539" b="51241"/>
          <a:stretch/>
        </p:blipFill>
        <p:spPr bwMode="auto">
          <a:xfrm>
            <a:off x="6330038" y="3519067"/>
            <a:ext cx="2088750" cy="18755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1" name="Picture 1783"/>
          <p:cNvPicPr>
            <a:picLocks noChangeAspect="1" noChangeArrowheads="1"/>
          </p:cNvPicPr>
          <p:nvPr/>
        </p:nvPicPr>
        <p:blipFill rotWithShape="1"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445" t="20869" r="14744" b="26199"/>
          <a:stretch/>
        </p:blipFill>
        <p:spPr bwMode="auto">
          <a:xfrm>
            <a:off x="9255094" y="3534833"/>
            <a:ext cx="2384611" cy="1898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2" name="TextBox 181"/>
          <p:cNvSpPr txBox="1"/>
          <p:nvPr/>
        </p:nvSpPr>
        <p:spPr>
          <a:xfrm>
            <a:off x="6317399" y="5410353"/>
            <a:ext cx="2234971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solidFill>
                  <a:srgbClr val="FFC000"/>
                </a:solidFill>
              </a:rPr>
              <a:t>We observed narrowing </a:t>
            </a:r>
          </a:p>
          <a:p>
            <a:pPr algn="ctr"/>
            <a:r>
              <a:rPr lang="en-US" sz="1600" dirty="0">
                <a:solidFill>
                  <a:srgbClr val="FFC000"/>
                </a:solidFill>
              </a:rPr>
              <a:t>of EIT spectral </a:t>
            </a:r>
          </a:p>
          <a:p>
            <a:pPr algn="ctr"/>
            <a:r>
              <a:rPr lang="en-US" sz="1600" dirty="0">
                <a:solidFill>
                  <a:srgbClr val="FFC000"/>
                </a:solidFill>
              </a:rPr>
              <a:t>width by </a:t>
            </a:r>
          </a:p>
          <a:p>
            <a:pPr algn="ctr"/>
            <a:r>
              <a:rPr lang="en-US" sz="1600" dirty="0">
                <a:solidFill>
                  <a:srgbClr val="FFC000"/>
                </a:solidFill>
              </a:rPr>
              <a:t>using  LG</a:t>
            </a:r>
          </a:p>
          <a:p>
            <a:pPr algn="ctr"/>
            <a:r>
              <a:rPr lang="en-US" sz="1600" dirty="0">
                <a:solidFill>
                  <a:srgbClr val="FFC000"/>
                </a:solidFill>
              </a:rPr>
              <a:t>beams for coupling light.</a:t>
            </a:r>
          </a:p>
          <a:p>
            <a:pPr algn="ctr"/>
            <a:endParaRPr lang="en-IN" sz="1600" dirty="0"/>
          </a:p>
        </p:txBody>
      </p:sp>
      <p:sp>
        <p:nvSpPr>
          <p:cNvPr id="183" name="TextBox 182"/>
          <p:cNvSpPr txBox="1"/>
          <p:nvPr/>
        </p:nvSpPr>
        <p:spPr>
          <a:xfrm>
            <a:off x="5332224" y="5680113"/>
            <a:ext cx="117795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chemeClr val="bg1"/>
                </a:solidFill>
              </a:rPr>
              <a:t>Novelty</a:t>
            </a:r>
            <a:endParaRPr lang="en-IN" sz="2400" b="1" dirty="0">
              <a:solidFill>
                <a:schemeClr val="bg1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8586736" y="5426119"/>
            <a:ext cx="3550370" cy="16004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base"/>
            <a:r>
              <a:rPr lang="en-US" sz="1600" dirty="0">
                <a:solidFill>
                  <a:srgbClr val="FFC000"/>
                </a:solidFill>
              </a:rPr>
              <a:t>EIT with narrow  transparency width has  potential application</a:t>
            </a:r>
          </a:p>
          <a:p>
            <a:pPr algn="ctr" fontAlgn="base"/>
            <a:r>
              <a:rPr lang="en-US" sz="1600" dirty="0">
                <a:solidFill>
                  <a:srgbClr val="FFC000"/>
                </a:solidFill>
              </a:rPr>
              <a:t> towards slow light for quantum memory devices. Very low group velocities  could be achieved</a:t>
            </a:r>
          </a:p>
          <a:p>
            <a:endParaRPr lang="en-IN" dirty="0">
              <a:solidFill>
                <a:srgbClr val="FFC000"/>
              </a:solidFill>
            </a:endParaRPr>
          </a:p>
        </p:txBody>
      </p:sp>
      <p:sp>
        <p:nvSpPr>
          <p:cNvPr id="184" name="Rounded Rectangle 183"/>
          <p:cNvSpPr/>
          <p:nvPr/>
        </p:nvSpPr>
        <p:spPr>
          <a:xfrm>
            <a:off x="23275" y="-20423"/>
            <a:ext cx="1726696" cy="1040524"/>
          </a:xfrm>
          <a:prstGeom prst="round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1. EIT in  Presence of Magnetic field</a:t>
            </a:r>
            <a:endParaRPr lang="en-IN" dirty="0"/>
          </a:p>
        </p:txBody>
      </p:sp>
      <p:sp>
        <p:nvSpPr>
          <p:cNvPr id="185" name="Rounded Rectangle 184"/>
          <p:cNvSpPr/>
          <p:nvPr/>
        </p:nvSpPr>
        <p:spPr>
          <a:xfrm>
            <a:off x="41996" y="3061038"/>
            <a:ext cx="2159876" cy="922570"/>
          </a:xfrm>
          <a:prstGeom prst="roundRect">
            <a:avLst/>
          </a:prstGeom>
          <a:ln>
            <a:noFill/>
          </a:ln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2. Effects of  Structured light</a:t>
            </a:r>
            <a:endParaRPr lang="en-IN" dirty="0">
              <a:solidFill>
                <a:schemeClr val="tx1"/>
              </a:solidFill>
            </a:endParaRPr>
          </a:p>
        </p:txBody>
      </p:sp>
      <p:pic>
        <p:nvPicPr>
          <p:cNvPr id="98" name="Picture 2"/>
          <p:cNvPicPr>
            <a:picLocks noChangeAspect="1" noChangeArrowheads="1"/>
          </p:cNvPicPr>
          <p:nvPr/>
        </p:nvPicPr>
        <p:blipFill rotWithShape="1"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656" t="67242" r="57591" b="25862"/>
          <a:stretch/>
        </p:blipFill>
        <p:spPr bwMode="auto">
          <a:xfrm rot="5400000">
            <a:off x="3706766" y="4717973"/>
            <a:ext cx="2414564" cy="7965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430618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3.33333E-6 L 0.30885 -0.00417 " pathEditMode="relative" rAng="0" ptsTypes="AA">
                                      <p:cBhvr>
                                        <p:cTn id="194" dur="2000" fill="hold"/>
                                        <p:tgtEl>
                                          <p:spTgt spid="1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434" y="-208"/>
                                    </p:animMotion>
                                  </p:childTnLst>
                                </p:cTn>
                              </p:par>
                              <p:par>
                                <p:cTn id="195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3.33333E-6 L 0.30885 -0.00417 " pathEditMode="relative" rAng="0" ptsTypes="AA">
                                      <p:cBhvr>
                                        <p:cTn id="196" dur="2000" fill="hold"/>
                                        <p:tgtEl>
                                          <p:spTgt spid="15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434" y="-208"/>
                                    </p:animMotion>
                                  </p:childTnLst>
                                </p:cTn>
                              </p:par>
                              <p:par>
                                <p:cTn id="197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3.33333E-6 L 0.30885 -0.00417 " pathEditMode="relative" rAng="0" ptsTypes="AA">
                                      <p:cBhvr>
                                        <p:cTn id="198" dur="2000" fill="hold"/>
                                        <p:tgtEl>
                                          <p:spTgt spid="1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434" y="-20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>
                      <p:stCondLst>
                        <p:cond delay="indefinite"/>
                      </p:stCondLst>
                      <p:childTnLst>
                        <p:par>
                          <p:cTn id="200" fill="hold">
                            <p:stCondLst>
                              <p:cond delay="0"/>
                            </p:stCondLst>
                            <p:childTnLst>
                              <p:par>
                                <p:cTn id="20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3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3.33333E-6 L 0.30885 -0.00417 " pathEditMode="relative" rAng="0" ptsTypes="AA">
                                      <p:cBhvr>
                                        <p:cTn id="214" dur="2000" fill="hold"/>
                                        <p:tgtEl>
                                          <p:spTgt spid="15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434" y="-208"/>
                                    </p:animMotion>
                                  </p:childTnLst>
                                </p:cTn>
                              </p:par>
                              <p:par>
                                <p:cTn id="215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3.33333E-6 L 0.30885 -0.00417 " pathEditMode="relative" rAng="0" ptsTypes="AA">
                                      <p:cBhvr>
                                        <p:cTn id="216" dur="2000" fill="hold"/>
                                        <p:tgtEl>
                                          <p:spTgt spid="15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434" y="-208"/>
                                    </p:animMotion>
                                  </p:childTnLst>
                                </p:cTn>
                              </p:par>
                              <p:par>
                                <p:cTn id="217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3.33333E-6 L 0.30885 -0.00417 " pathEditMode="relative" rAng="0" ptsTypes="AA">
                                      <p:cBhvr>
                                        <p:cTn id="218" dur="2000" fill="hold"/>
                                        <p:tgtEl>
                                          <p:spTgt spid="15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434" y="-20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>
                      <p:stCondLst>
                        <p:cond delay="indefinite"/>
                      </p:stCondLst>
                      <p:childTnLst>
                        <p:par>
                          <p:cTn id="220" fill="hold">
                            <p:stCondLst>
                              <p:cond delay="0"/>
                            </p:stCondLst>
                            <p:childTnLst>
                              <p:par>
                                <p:cTn id="2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>
                      <p:stCondLst>
                        <p:cond delay="indefinite"/>
                      </p:stCondLst>
                      <p:childTnLst>
                        <p:par>
                          <p:cTn id="224" fill="hold">
                            <p:stCondLst>
                              <p:cond delay="0"/>
                            </p:stCondLst>
                            <p:childTnLst>
                              <p:par>
                                <p:cTn id="22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7" fill="hold">
                      <p:stCondLst>
                        <p:cond delay="indefinite"/>
                      </p:stCondLst>
                      <p:childTnLst>
                        <p:par>
                          <p:cTn id="228" fill="hold">
                            <p:stCondLst>
                              <p:cond delay="0"/>
                            </p:stCondLst>
                            <p:childTnLst>
                              <p:par>
                                <p:cTn id="2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3" fill="hold">
                      <p:stCondLst>
                        <p:cond delay="indefinite"/>
                      </p:stCondLst>
                      <p:childTnLst>
                        <p:par>
                          <p:cTn id="234" fill="hold">
                            <p:stCondLst>
                              <p:cond delay="0"/>
                            </p:stCondLst>
                            <p:childTnLst>
                              <p:par>
                                <p:cTn id="2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7" fill="hold">
                      <p:stCondLst>
                        <p:cond delay="indefinite"/>
                      </p:stCondLst>
                      <p:childTnLst>
                        <p:par>
                          <p:cTn id="238" fill="hold">
                            <p:stCondLst>
                              <p:cond delay="0"/>
                            </p:stCondLst>
                            <p:childTnLst>
                              <p:par>
                                <p:cTn id="2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>
                      <p:stCondLst>
                        <p:cond delay="indefinite"/>
                      </p:stCondLst>
                      <p:childTnLst>
                        <p:par>
                          <p:cTn id="242" fill="hold">
                            <p:stCondLst>
                              <p:cond delay="0"/>
                            </p:stCondLst>
                            <p:childTnLst>
                              <p:par>
                                <p:cTn id="24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5" fill="hold">
                      <p:stCondLst>
                        <p:cond delay="indefinite"/>
                      </p:stCondLst>
                      <p:childTnLst>
                        <p:par>
                          <p:cTn id="246" fill="hold">
                            <p:stCondLst>
                              <p:cond delay="0"/>
                            </p:stCondLst>
                            <p:childTnLst>
                              <p:par>
                                <p:cTn id="2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9" fill="hold">
                      <p:stCondLst>
                        <p:cond delay="indefinite"/>
                      </p:stCondLst>
                      <p:childTnLst>
                        <p:par>
                          <p:cTn id="250" fill="hold">
                            <p:stCondLst>
                              <p:cond delay="0"/>
                            </p:stCondLst>
                            <p:childTnLst>
                              <p:par>
                                <p:cTn id="251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2865 -1.85185E-6 L 0.28019 -0.00416 " pathEditMode="relative" rAng="0" ptsTypes="AA">
                                      <p:cBhvr>
                                        <p:cTn id="252" dur="2000" fill="hold"/>
                                        <p:tgtEl>
                                          <p:spTgt spid="1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436" y="-20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3" fill="hold">
                      <p:stCondLst>
                        <p:cond delay="indefinite"/>
                      </p:stCondLst>
                      <p:childTnLst>
                        <p:par>
                          <p:cTn id="254" fill="hold">
                            <p:stCondLst>
                              <p:cond delay="0"/>
                            </p:stCondLst>
                            <p:childTnLst>
                              <p:par>
                                <p:cTn id="2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9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1563 -4.81481E-6 L 0.23433 -4.81481E-6 " pathEditMode="relative" rAng="0" ptsTypes="AA">
                                      <p:cBhvr>
                                        <p:cTn id="260" dur="2000" fill="hold"/>
                                        <p:tgtEl>
                                          <p:spTgt spid="16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492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1" fill="hold">
                      <p:stCondLst>
                        <p:cond delay="indefinite"/>
                      </p:stCondLst>
                      <p:childTnLst>
                        <p:par>
                          <p:cTn id="262" fill="hold">
                            <p:stCondLst>
                              <p:cond delay="0"/>
                            </p:stCondLst>
                            <p:childTnLst>
                              <p:par>
                                <p:cTn id="263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6199E-6 0.00232 L 0.30885 -0.00185 " pathEditMode="relative" rAng="0" ptsTypes="AA">
                                      <p:cBhvr>
                                        <p:cTn id="264" dur="2000" fill="hold"/>
                                        <p:tgtEl>
                                          <p:spTgt spid="16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436" y="-20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5" fill="hold">
                      <p:stCondLst>
                        <p:cond delay="indefinite"/>
                      </p:stCondLst>
                      <p:childTnLst>
                        <p:par>
                          <p:cTn id="266" fill="hold">
                            <p:stCondLst>
                              <p:cond delay="0"/>
                            </p:stCondLst>
                            <p:childTnLst>
                              <p:par>
                                <p:cTn id="2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3" fill="hold">
                      <p:stCondLst>
                        <p:cond delay="indefinite"/>
                      </p:stCondLst>
                      <p:childTnLst>
                        <p:par>
                          <p:cTn id="274" fill="hold">
                            <p:stCondLst>
                              <p:cond delay="0"/>
                            </p:stCondLst>
                            <p:childTnLst>
                              <p:par>
                                <p:cTn id="27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1953 0.00232 L 0.28215 -0.00231 " pathEditMode="relative" rAng="0" ptsTypes="AA">
                                      <p:cBhvr>
                                        <p:cTn id="276" dur="2000" fill="hold"/>
                                        <p:tgtEl>
                                          <p:spTgt spid="1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084" y="-23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7" fill="hold">
                      <p:stCondLst>
                        <p:cond delay="indefinite"/>
                      </p:stCondLst>
                      <p:childTnLst>
                        <p:par>
                          <p:cTn id="278" fill="hold">
                            <p:stCondLst>
                              <p:cond delay="0"/>
                            </p:stCondLst>
                            <p:childTnLst>
                              <p:par>
                                <p:cTn id="279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42113E-6 -7.40741E-7 L 0.23889 -0.00417 " pathEditMode="relative" rAng="0" ptsTypes="AA">
                                      <p:cBhvr>
                                        <p:cTn id="280" dur="2000" fill="hold"/>
                                        <p:tgtEl>
                                          <p:spTgt spid="16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945" y="-20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1" fill="hold">
                      <p:stCondLst>
                        <p:cond delay="indefinite"/>
                      </p:stCondLst>
                      <p:childTnLst>
                        <p:par>
                          <p:cTn id="282" fill="hold">
                            <p:stCondLst>
                              <p:cond delay="0"/>
                            </p:stCondLst>
                            <p:childTnLst>
                              <p:par>
                                <p:cTn id="28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5" fill="hold">
                      <p:stCondLst>
                        <p:cond delay="indefinite"/>
                      </p:stCondLst>
                      <p:childTnLst>
                        <p:par>
                          <p:cTn id="286" fill="hold">
                            <p:stCondLst>
                              <p:cond delay="0"/>
                            </p:stCondLst>
                            <p:childTnLst>
                              <p:par>
                                <p:cTn id="2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9" fill="hold">
                      <p:stCondLst>
                        <p:cond delay="indefinite"/>
                      </p:stCondLst>
                      <p:childTnLst>
                        <p:par>
                          <p:cTn id="290" fill="hold">
                            <p:stCondLst>
                              <p:cond delay="0"/>
                            </p:stCondLst>
                            <p:childTnLst>
                              <p:par>
                                <p:cTn id="2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3" fill="hold">
                      <p:stCondLst>
                        <p:cond delay="indefinite"/>
                      </p:stCondLst>
                      <p:childTnLst>
                        <p:par>
                          <p:cTn id="294" fill="hold">
                            <p:stCondLst>
                              <p:cond delay="0"/>
                            </p:stCondLst>
                            <p:childTnLst>
                              <p:par>
                                <p:cTn id="29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7" fill="hold">
                      <p:stCondLst>
                        <p:cond delay="indefinite"/>
                      </p:stCondLst>
                      <p:childTnLst>
                        <p:par>
                          <p:cTn id="298" fill="hold">
                            <p:stCondLst>
                              <p:cond delay="0"/>
                            </p:stCondLst>
                            <p:childTnLst>
                              <p:par>
                                <p:cTn id="29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1" fill="hold">
                      <p:stCondLst>
                        <p:cond delay="indefinite"/>
                      </p:stCondLst>
                      <p:childTnLst>
                        <p:par>
                          <p:cTn id="302" fill="hold">
                            <p:stCondLst>
                              <p:cond delay="0"/>
                            </p:stCondLst>
                            <p:childTnLst>
                              <p:par>
                                <p:cTn id="30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9" fill="hold">
                      <p:stCondLst>
                        <p:cond delay="indefinite"/>
                      </p:stCondLst>
                      <p:childTnLst>
                        <p:par>
                          <p:cTn id="310" fill="hold">
                            <p:stCondLst>
                              <p:cond delay="0"/>
                            </p:stCondLst>
                            <p:childTnLst>
                              <p:par>
                                <p:cTn id="3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3" fill="hold">
                      <p:stCondLst>
                        <p:cond delay="indefinite"/>
                      </p:stCondLst>
                      <p:childTnLst>
                        <p:par>
                          <p:cTn id="314" fill="hold">
                            <p:stCondLst>
                              <p:cond delay="0"/>
                            </p:stCondLst>
                            <p:childTnLst>
                              <p:par>
                                <p:cTn id="3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7" fill="hold">
                      <p:stCondLst>
                        <p:cond delay="indefinite"/>
                      </p:stCondLst>
                      <p:childTnLst>
                        <p:par>
                          <p:cTn id="318" fill="hold">
                            <p:stCondLst>
                              <p:cond delay="0"/>
                            </p:stCondLst>
                            <p:childTnLst>
                              <p:par>
                                <p:cTn id="3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7" fill="hold">
                      <p:stCondLst>
                        <p:cond delay="indefinite"/>
                      </p:stCondLst>
                      <p:childTnLst>
                        <p:par>
                          <p:cTn id="328" fill="hold">
                            <p:stCondLst>
                              <p:cond delay="0"/>
                            </p:stCondLst>
                            <p:childTnLst>
                              <p:par>
                                <p:cTn id="3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  <p:bldP spid="34" grpId="1" animBg="1"/>
      <p:bldP spid="37" grpId="0" animBg="1"/>
      <p:bldP spid="37" grpId="1" animBg="1"/>
      <p:bldP spid="37" grpId="2" animBg="1"/>
      <p:bldP spid="38" grpId="0" animBg="1"/>
      <p:bldP spid="38" grpId="1" animBg="1"/>
      <p:bldP spid="38" grpId="2" animBg="1"/>
      <p:bldP spid="62" grpId="0" animBg="1"/>
      <p:bldP spid="62" grpId="1" animBg="1"/>
      <p:bldP spid="62" grpId="2" animBg="1"/>
      <p:bldP spid="66" grpId="0"/>
      <p:bldP spid="66" grpId="1"/>
      <p:bldP spid="66" grpId="2"/>
      <p:bldP spid="73" grpId="0" animBg="1"/>
      <p:bldP spid="73" grpId="1" animBg="1"/>
      <p:bldP spid="77" grpId="0"/>
      <p:bldP spid="77" grpId="1"/>
      <p:bldP spid="80" grpId="0"/>
      <p:bldP spid="80" grpId="1"/>
      <p:bldP spid="80" grpId="2"/>
      <p:bldP spid="81" grpId="0"/>
      <p:bldP spid="81" grpId="1"/>
      <p:bldP spid="87" grpId="0"/>
      <p:bldP spid="90" grpId="0"/>
      <p:bldP spid="103" grpId="0" animBg="1"/>
      <p:bldP spid="150" grpId="0"/>
      <p:bldP spid="151" grpId="0"/>
      <p:bldP spid="154" grpId="0" animBg="1"/>
      <p:bldP spid="157" grpId="0" animBg="1"/>
      <p:bldP spid="160" grpId="0" animBg="1"/>
      <p:bldP spid="161" grpId="0"/>
      <p:bldP spid="161" grpId="1"/>
      <p:bldP spid="162" grpId="0" animBg="1"/>
      <p:bldP spid="164" grpId="0" animBg="1"/>
      <p:bldP spid="167" grpId="0"/>
      <p:bldP spid="170" grpId="0" animBg="1"/>
      <p:bldP spid="171" grpId="0"/>
      <p:bldP spid="172" grpId="0" animBg="1"/>
      <p:bldP spid="173" grpId="0" animBg="1"/>
      <p:bldP spid="177" grpId="0"/>
      <p:bldP spid="182" grpId="0"/>
      <p:bldP spid="183" grpId="0"/>
      <p:bldP spid="15" grpId="0"/>
      <p:bldP spid="184" grpId="0" animBg="1"/>
      <p:bldP spid="185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-353" y="-12700"/>
            <a:ext cx="12192000" cy="6858000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800" dirty="0"/>
          </a:p>
        </p:txBody>
      </p:sp>
      <p:sp>
        <p:nvSpPr>
          <p:cNvPr id="5" name="TextBox 4"/>
          <p:cNvSpPr txBox="1"/>
          <p:nvPr/>
        </p:nvSpPr>
        <p:spPr>
          <a:xfrm>
            <a:off x="0" y="285980"/>
            <a:ext cx="580210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C000"/>
                </a:solidFill>
              </a:rPr>
              <a:t>Electromagnetically Induced Transparency </a:t>
            </a:r>
          </a:p>
          <a:p>
            <a:r>
              <a:rPr lang="en-US" sz="2400" dirty="0">
                <a:solidFill>
                  <a:srgbClr val="FFC000"/>
                </a:solidFill>
              </a:rPr>
              <a:t>(EIT)  in alkali vapor system  (</a:t>
            </a:r>
            <a:r>
              <a:rPr lang="en-US" sz="2400" dirty="0" err="1">
                <a:solidFill>
                  <a:srgbClr val="FFC000"/>
                </a:solidFill>
              </a:rPr>
              <a:t>Exp</a:t>
            </a:r>
            <a:r>
              <a:rPr lang="en-US" sz="2400" dirty="0">
                <a:solidFill>
                  <a:srgbClr val="FFC000"/>
                </a:solidFill>
              </a:rPr>
              <a:t> and Theory)</a:t>
            </a:r>
            <a:endParaRPr lang="en-IN" sz="2400" dirty="0"/>
          </a:p>
        </p:txBody>
      </p:sp>
      <p:sp>
        <p:nvSpPr>
          <p:cNvPr id="7" name="Rounded Rectangle 6"/>
          <p:cNvSpPr/>
          <p:nvPr/>
        </p:nvSpPr>
        <p:spPr>
          <a:xfrm>
            <a:off x="409904" y="1255986"/>
            <a:ext cx="2159876" cy="1040524"/>
          </a:xfrm>
          <a:prstGeom prst="round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1. Presence of Magnetic field</a:t>
            </a:r>
            <a:endParaRPr lang="en-IN" dirty="0"/>
          </a:p>
        </p:txBody>
      </p:sp>
      <p:sp>
        <p:nvSpPr>
          <p:cNvPr id="8" name="Rounded Rectangle 7"/>
          <p:cNvSpPr/>
          <p:nvPr/>
        </p:nvSpPr>
        <p:spPr>
          <a:xfrm>
            <a:off x="3525866" y="1255986"/>
            <a:ext cx="2159876" cy="1040524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2. Effects of  Structured light</a:t>
            </a:r>
            <a:endParaRPr lang="en-IN" dirty="0">
              <a:solidFill>
                <a:schemeClr val="tx1"/>
              </a:solidFill>
            </a:endParaRPr>
          </a:p>
        </p:txBody>
      </p:sp>
      <p:sp>
        <p:nvSpPr>
          <p:cNvPr id="10" name="Rounded Rectangle 9"/>
          <p:cNvSpPr/>
          <p:nvPr/>
        </p:nvSpPr>
        <p:spPr>
          <a:xfrm>
            <a:off x="6516059" y="1255986"/>
            <a:ext cx="2159876" cy="1040524"/>
          </a:xfrm>
          <a:prstGeom prst="round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3. EIT in </a:t>
            </a:r>
            <a:r>
              <a:rPr lang="en-US" dirty="0" err="1"/>
              <a:t>Ultracold</a:t>
            </a:r>
            <a:r>
              <a:rPr lang="en-US" dirty="0"/>
              <a:t> atoms</a:t>
            </a:r>
            <a:endParaRPr lang="en-IN" dirty="0"/>
          </a:p>
        </p:txBody>
      </p:sp>
      <p:sp>
        <p:nvSpPr>
          <p:cNvPr id="11" name="Rounded Rectangle 10"/>
          <p:cNvSpPr/>
          <p:nvPr/>
        </p:nvSpPr>
        <p:spPr>
          <a:xfrm>
            <a:off x="9190944" y="1255986"/>
            <a:ext cx="2159876" cy="1040524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4. EIT in Engineered atoms</a:t>
            </a:r>
            <a:endParaRPr lang="en-IN" dirty="0"/>
          </a:p>
        </p:txBody>
      </p:sp>
      <p:sp>
        <p:nvSpPr>
          <p:cNvPr id="12" name="Rounded Rectangle 11"/>
          <p:cNvSpPr/>
          <p:nvPr/>
        </p:nvSpPr>
        <p:spPr>
          <a:xfrm>
            <a:off x="4345673" y="2935444"/>
            <a:ext cx="3499945" cy="1150883"/>
          </a:xfrm>
          <a:prstGeom prst="roundRect">
            <a:avLst/>
          </a:prstGeom>
          <a:solidFill>
            <a:schemeClr val="accent3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Quantum Technology</a:t>
            </a:r>
          </a:p>
          <a:p>
            <a:pPr algn="ctr"/>
            <a:r>
              <a:rPr lang="en-US" dirty="0"/>
              <a:t>Slow light</a:t>
            </a:r>
          </a:p>
          <a:p>
            <a:pPr algn="ctr"/>
            <a:r>
              <a:rPr lang="en-US" dirty="0"/>
              <a:t>Quantum Memory (QM)</a:t>
            </a:r>
            <a:endParaRPr lang="en-IN" dirty="0"/>
          </a:p>
        </p:txBody>
      </p:sp>
      <p:sp>
        <p:nvSpPr>
          <p:cNvPr id="13" name="Down Arrow 12"/>
          <p:cNvSpPr/>
          <p:nvPr/>
        </p:nvSpPr>
        <p:spPr>
          <a:xfrm>
            <a:off x="5202625" y="2412121"/>
            <a:ext cx="1718441" cy="491796"/>
          </a:xfrm>
          <a:prstGeom prst="down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4" name="Down Arrow 13"/>
          <p:cNvSpPr/>
          <p:nvPr/>
        </p:nvSpPr>
        <p:spPr>
          <a:xfrm>
            <a:off x="1284884" y="2296509"/>
            <a:ext cx="50885" cy="1811941"/>
          </a:xfrm>
          <a:prstGeom prst="down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5" name="Rounded Rectangle 14"/>
          <p:cNvSpPr/>
          <p:nvPr/>
        </p:nvSpPr>
        <p:spPr>
          <a:xfrm>
            <a:off x="409904" y="4139983"/>
            <a:ext cx="2128345" cy="1286418"/>
          </a:xfrm>
          <a:prstGeom prst="round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  <a:p>
            <a:pPr algn="ctr"/>
            <a:r>
              <a:rPr lang="en-US" dirty="0"/>
              <a:t>Multiple frequency </a:t>
            </a:r>
          </a:p>
          <a:p>
            <a:pPr algn="ctr"/>
            <a:r>
              <a:rPr lang="en-US" dirty="0"/>
              <a:t>EIT windows for</a:t>
            </a:r>
          </a:p>
          <a:p>
            <a:pPr algn="ctr"/>
            <a:r>
              <a:rPr lang="en-US" dirty="0"/>
              <a:t>QM </a:t>
            </a:r>
          </a:p>
          <a:p>
            <a:pPr algn="ctr"/>
            <a:endParaRPr lang="en-IN" dirty="0"/>
          </a:p>
        </p:txBody>
      </p:sp>
      <p:sp>
        <p:nvSpPr>
          <p:cNvPr id="16" name="Rounded Rectangle 15"/>
          <p:cNvSpPr/>
          <p:nvPr/>
        </p:nvSpPr>
        <p:spPr>
          <a:xfrm>
            <a:off x="3462802" y="4291285"/>
            <a:ext cx="2128345" cy="1150882"/>
          </a:xfrm>
          <a:prstGeom prst="round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Very Narrow EIT window for ultra slow light</a:t>
            </a:r>
          </a:p>
          <a:p>
            <a:pPr algn="ctr"/>
            <a:endParaRPr lang="en-IN" dirty="0"/>
          </a:p>
        </p:txBody>
      </p:sp>
      <p:sp>
        <p:nvSpPr>
          <p:cNvPr id="17" name="Down Arrow 16"/>
          <p:cNvSpPr/>
          <p:nvPr/>
        </p:nvSpPr>
        <p:spPr>
          <a:xfrm>
            <a:off x="4120400" y="2312276"/>
            <a:ext cx="101771" cy="1947477"/>
          </a:xfrm>
          <a:prstGeom prst="down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8" name="Rounded Rectangle 17"/>
          <p:cNvSpPr/>
          <p:nvPr/>
        </p:nvSpPr>
        <p:spPr>
          <a:xfrm>
            <a:off x="7286296" y="4162064"/>
            <a:ext cx="2128345" cy="1150882"/>
          </a:xfrm>
          <a:prstGeom prst="round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Highly efficient EIT system for QM  applications</a:t>
            </a:r>
          </a:p>
          <a:p>
            <a:pPr algn="ctr"/>
            <a:endParaRPr lang="en-IN" dirty="0"/>
          </a:p>
        </p:txBody>
      </p:sp>
      <p:sp>
        <p:nvSpPr>
          <p:cNvPr id="19" name="Down Arrow 18"/>
          <p:cNvSpPr/>
          <p:nvPr/>
        </p:nvSpPr>
        <p:spPr>
          <a:xfrm>
            <a:off x="8146926" y="2321691"/>
            <a:ext cx="101771" cy="1786760"/>
          </a:xfrm>
          <a:prstGeom prst="down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0" name="Rounded Rectangle 19"/>
          <p:cNvSpPr/>
          <p:nvPr/>
        </p:nvSpPr>
        <p:spPr>
          <a:xfrm>
            <a:off x="9677396" y="4163595"/>
            <a:ext cx="2128345" cy="1150882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Novel system for</a:t>
            </a:r>
          </a:p>
          <a:p>
            <a:pPr algn="ctr"/>
            <a:r>
              <a:rPr lang="en-US" dirty="0"/>
              <a:t>Performing EIT  and its applications </a:t>
            </a:r>
            <a:endParaRPr lang="en-IN" dirty="0"/>
          </a:p>
        </p:txBody>
      </p:sp>
      <p:sp>
        <p:nvSpPr>
          <p:cNvPr id="21" name="Down Arrow 20"/>
          <p:cNvSpPr/>
          <p:nvPr/>
        </p:nvSpPr>
        <p:spPr>
          <a:xfrm>
            <a:off x="10396139" y="2296510"/>
            <a:ext cx="101771" cy="1811941"/>
          </a:xfrm>
          <a:prstGeom prst="down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3" name="Straight Connector 2"/>
          <p:cNvCxnSpPr/>
          <p:nvPr/>
        </p:nvCxnSpPr>
        <p:spPr>
          <a:xfrm>
            <a:off x="5668977" y="-12700"/>
            <a:ext cx="16765" cy="1999155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Left Brace 8"/>
          <p:cNvSpPr/>
          <p:nvPr/>
        </p:nvSpPr>
        <p:spPr>
          <a:xfrm rot="16200000">
            <a:off x="5715963" y="2069702"/>
            <a:ext cx="759369" cy="7839762"/>
          </a:xfrm>
          <a:prstGeom prst="leftBrace">
            <a:avLst>
              <a:gd name="adj1" fmla="val 0"/>
              <a:gd name="adj2" fmla="val 50000"/>
            </a:avLst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2" name="Rounded Rectangle 21"/>
          <p:cNvSpPr/>
          <p:nvPr/>
        </p:nvSpPr>
        <p:spPr>
          <a:xfrm>
            <a:off x="-353" y="6369268"/>
            <a:ext cx="12192000" cy="476032"/>
          </a:xfrm>
          <a:prstGeom prst="roundRect">
            <a:avLst/>
          </a:prstGeom>
          <a:solidFill>
            <a:schemeClr val="bg2">
              <a:lumMod val="2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Quantum Memory, Quantum Information, Quantum Computers, Wireless Quantum communication, Quantum Repeaters </a:t>
            </a:r>
            <a:r>
              <a:rPr lang="en-US" dirty="0" err="1"/>
              <a:t>etc</a:t>
            </a:r>
            <a:endParaRPr lang="en-IN" dirty="0"/>
          </a:p>
        </p:txBody>
      </p:sp>
      <p:sp>
        <p:nvSpPr>
          <p:cNvPr id="23" name="TextBox 22"/>
          <p:cNvSpPr txBox="1"/>
          <p:nvPr/>
        </p:nvSpPr>
        <p:spPr>
          <a:xfrm>
            <a:off x="292170" y="46925"/>
            <a:ext cx="1475853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chemeClr val="bg1"/>
                </a:solidFill>
              </a:rPr>
              <a:t>Research  </a:t>
            </a:r>
          </a:p>
          <a:p>
            <a:endParaRPr lang="en-IN" sz="32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695150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9" grpId="0" animBg="1"/>
      <p:bldP spid="22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Rectangle 3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pic>
        <p:nvPicPr>
          <p:cNvPr id="25602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37" t="34483" r="12394" b="34698"/>
          <a:stretch/>
        </p:blipFill>
        <p:spPr bwMode="auto">
          <a:xfrm>
            <a:off x="31532" y="0"/>
            <a:ext cx="7819697" cy="16590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Rounded Rectangle 5"/>
              <p:cNvSpPr/>
              <p:nvPr/>
            </p:nvSpPr>
            <p:spPr>
              <a:xfrm>
                <a:off x="7882761" y="78830"/>
                <a:ext cx="4240924" cy="1521765"/>
              </a:xfrm>
              <a:prstGeom prst="roundRect">
                <a:avLst/>
              </a:prstGeom>
              <a:solidFill>
                <a:schemeClr val="accent6">
                  <a:lumMod val="75000"/>
                </a:schemeClr>
              </a:solidFill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>
                    <a:solidFill>
                      <a:schemeClr val="tx1"/>
                    </a:solidFill>
                  </a:rPr>
                  <a:t>Novel Technique to increase the density of atoms using 2DMOT was theoretically proposed </a:t>
                </a:r>
              </a:p>
              <a:p>
                <a:pPr algn="ctr"/>
                <a:r>
                  <a:rPr lang="en-US" dirty="0">
                    <a:solidFill>
                      <a:schemeClr val="tx1"/>
                    </a:solidFill>
                  </a:rPr>
                  <a:t>v</a:t>
                </a:r>
                <a:r>
                  <a:rPr lang="en-US" baseline="-25000" dirty="0">
                    <a:solidFill>
                      <a:schemeClr val="tx1"/>
                    </a:solidFill>
                  </a:rPr>
                  <a:t>g </a:t>
                </a:r>
                <a14:m>
                  <m:oMath xmlns:m="http://schemas.openxmlformats.org/officeDocument/2006/math">
                    <m:r>
                      <a:rPr lang="en-US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∝</m:t>
                    </m:r>
                    <m:f>
                      <m:fPr>
                        <m:ctrlPr>
                          <a:rPr lang="en-US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𝑂𝐷</m:t>
                        </m:r>
                      </m:den>
                    </m:f>
                  </m:oMath>
                </a14:m>
                <a:endParaRPr lang="en-US" dirty="0">
                  <a:solidFill>
                    <a:schemeClr val="tx1"/>
                  </a:solidFill>
                </a:endParaRPr>
              </a:p>
              <a:p>
                <a:pPr algn="ctr"/>
                <a:endParaRPr lang="en-IN" dirty="0"/>
              </a:p>
            </p:txBody>
          </p:sp>
        </mc:Choice>
        <mc:Fallback xmlns="">
          <p:sp>
            <p:nvSpPr>
              <p:cNvPr id="6" name="Rounded 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82761" y="78830"/>
                <a:ext cx="4240924" cy="1521765"/>
              </a:xfrm>
              <a:prstGeom prst="roundRect">
                <a:avLst/>
              </a:prstGeom>
              <a:blipFill rotWithShape="1">
                <a:blip r:embed="rId3"/>
                <a:stretch>
                  <a:fillRect t="-315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ounded Rectangle 6"/>
          <p:cNvSpPr/>
          <p:nvPr/>
        </p:nvSpPr>
        <p:spPr>
          <a:xfrm>
            <a:off x="1" y="1659076"/>
            <a:ext cx="5407572" cy="1162952"/>
          </a:xfrm>
          <a:prstGeom prst="roundRect">
            <a:avLst/>
          </a:prstGeom>
          <a:solidFill>
            <a:srgbClr val="002060"/>
          </a:solidFill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/>
              <a:t>Ultra low group</a:t>
            </a:r>
          </a:p>
          <a:p>
            <a:pPr algn="ctr"/>
            <a:r>
              <a:rPr lang="en-US" b="1" dirty="0"/>
              <a:t>Velocities </a:t>
            </a:r>
          </a:p>
          <a:p>
            <a:pPr algn="ctr"/>
            <a:r>
              <a:rPr lang="en-US" b="1" dirty="0"/>
              <a:t>In 2D Magneto Optical Trap (2D MOT) using EIT</a:t>
            </a:r>
          </a:p>
          <a:p>
            <a:pPr algn="ctr"/>
            <a:endParaRPr lang="en-US" sz="2400" b="1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50000"/>
                    </a14:imgEffect>
                    <a14:imgEffect>
                      <a14:saturation sat="300000"/>
                    </a14:imgEffect>
                    <a14:imgEffect>
                      <a14:brightnessContrast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91798" y="1663659"/>
            <a:ext cx="2787258" cy="280189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6"/>
          <a:srcRect l="9750" b="24627"/>
          <a:stretch/>
        </p:blipFill>
        <p:spPr>
          <a:xfrm>
            <a:off x="8370499" y="1659076"/>
            <a:ext cx="3753185" cy="2481919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073069" y="5076498"/>
            <a:ext cx="2768378" cy="1749973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1532" y="2715579"/>
            <a:ext cx="5508775" cy="3310759"/>
          </a:xfrm>
          <a:prstGeom prst="rect">
            <a:avLst/>
          </a:prstGeom>
        </p:spPr>
      </p:pic>
      <p:pic>
        <p:nvPicPr>
          <p:cNvPr id="25603" name="Picture 3"/>
          <p:cNvPicPr>
            <a:picLocks noChangeAspect="1" noChangeArrowheads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929" t="33754" r="32269" b="26925"/>
          <a:stretch/>
        </p:blipFill>
        <p:spPr bwMode="auto">
          <a:xfrm>
            <a:off x="7872979" y="4575917"/>
            <a:ext cx="4282237" cy="22505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Rectangle 4"/>
          <p:cNvSpPr>
            <a:spLocks noChangeArrowheads="1"/>
          </p:cNvSpPr>
          <p:nvPr/>
        </p:nvSpPr>
        <p:spPr bwMode="auto">
          <a:xfrm>
            <a:off x="4238625" y="2884488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0" rIns="9144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Rectangle 5"/>
          <p:cNvSpPr>
            <a:spLocks noChangeArrowheads="1"/>
          </p:cNvSpPr>
          <p:nvPr/>
        </p:nvSpPr>
        <p:spPr bwMode="auto">
          <a:xfrm>
            <a:off x="4238625" y="2884488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0" rIns="9144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3" name="Rounded Rectangle 22"/>
          <p:cNvSpPr/>
          <p:nvPr/>
        </p:nvSpPr>
        <p:spPr>
          <a:xfrm>
            <a:off x="0" y="319450"/>
            <a:ext cx="1560786" cy="1040524"/>
          </a:xfrm>
          <a:prstGeom prst="round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3. EIT in </a:t>
            </a:r>
            <a:r>
              <a:rPr lang="en-US" dirty="0" err="1"/>
              <a:t>Ultracold</a:t>
            </a:r>
            <a:r>
              <a:rPr lang="en-US" dirty="0"/>
              <a:t> atoms</a:t>
            </a:r>
            <a:endParaRPr lang="en-IN" dirty="0"/>
          </a:p>
        </p:txBody>
      </p:sp>
      <p:sp>
        <p:nvSpPr>
          <p:cNvPr id="24" name="Rectangle 23"/>
          <p:cNvSpPr/>
          <p:nvPr/>
        </p:nvSpPr>
        <p:spPr>
          <a:xfrm>
            <a:off x="2785918" y="1150899"/>
            <a:ext cx="7461173" cy="3526140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25" name="Content Placeholder 1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045873289"/>
              </p:ext>
            </p:extLst>
          </p:nvPr>
        </p:nvGraphicFramePr>
        <p:xfrm>
          <a:off x="2806262" y="1192736"/>
          <a:ext cx="7425063" cy="3458112"/>
        </p:xfrm>
        <a:graphic>
          <a:graphicData uri="http://schemas.openxmlformats.org/drawingml/2006/table">
            <a:tbl>
              <a:tblPr/>
              <a:tblGrid>
                <a:gridCol w="74250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458112">
                <a:tc>
                  <a:txBody>
                    <a:bodyPr/>
                    <a:lstStyle/>
                    <a:p>
                      <a:pPr rtl="0" fontAlgn="base">
                        <a:spcBef>
                          <a:spcPts val="0"/>
                        </a:spcBef>
                        <a:spcAft>
                          <a:spcPts val="0"/>
                        </a:spcAft>
                        <a:buFont typeface="+mj-lt"/>
                        <a:buNone/>
                      </a:pPr>
                      <a:r>
                        <a:rPr lang="en-US" sz="1600" b="0" i="0" u="none" strike="noStrike" dirty="0">
                          <a:solidFill>
                            <a:schemeClr val="bg1"/>
                          </a:solidFill>
                          <a:effectLst/>
                          <a:latin typeface="Times New Roman"/>
                        </a:rPr>
                        <a:t>Novelty</a:t>
                      </a:r>
                    </a:p>
                    <a:p>
                      <a:pPr rtl="0" fontAlgn="base">
                        <a:spcBef>
                          <a:spcPts val="0"/>
                        </a:spcBef>
                        <a:spcAft>
                          <a:spcPts val="0"/>
                        </a:spcAft>
                        <a:buFont typeface="+mj-lt"/>
                        <a:buNone/>
                      </a:pPr>
                      <a:endParaRPr lang="en-US" sz="1600" b="0" i="0" u="none" strike="noStrike" dirty="0">
                        <a:solidFill>
                          <a:schemeClr val="bg1"/>
                        </a:solidFill>
                        <a:effectLst/>
                        <a:latin typeface="Times New Roman"/>
                      </a:endParaRPr>
                    </a:p>
                    <a:p>
                      <a:pPr marL="342900" indent="-342900" rtl="0" fontAlgn="base">
                        <a:spcBef>
                          <a:spcPts val="0"/>
                        </a:spcBef>
                        <a:spcAft>
                          <a:spcPts val="0"/>
                        </a:spcAft>
                        <a:buFont typeface="Arial" panose="020B0604020202020204" pitchFamily="34" charset="0"/>
                        <a:buChar char="•"/>
                      </a:pPr>
                      <a:r>
                        <a:rPr lang="en-US" sz="1600" b="0" i="0" u="none" strike="noStrike" dirty="0">
                          <a:solidFill>
                            <a:srgbClr val="FFC000"/>
                          </a:solidFill>
                          <a:effectLst/>
                          <a:latin typeface="Times New Roman"/>
                        </a:rPr>
                        <a:t>A novel technique for slow light experiments using EIT in a two-dimensional magneto optical trap.</a:t>
                      </a:r>
                    </a:p>
                    <a:p>
                      <a:pPr marL="342900" indent="-342900" rtl="0" fontAlgn="base">
                        <a:spcBef>
                          <a:spcPts val="0"/>
                        </a:spcBef>
                        <a:spcAft>
                          <a:spcPts val="0"/>
                        </a:spcAft>
                        <a:buFont typeface="Arial" panose="020B0604020202020204" pitchFamily="34" charset="0"/>
                        <a:buChar char="•"/>
                      </a:pPr>
                      <a:endParaRPr lang="en-US" sz="1600" b="0" i="0" u="none" strike="noStrike" dirty="0">
                        <a:solidFill>
                          <a:srgbClr val="FFC000"/>
                        </a:solidFill>
                        <a:effectLst/>
                        <a:latin typeface="Times New Roman"/>
                      </a:endParaRPr>
                    </a:p>
                    <a:p>
                      <a:pPr marL="342900" indent="-342900" rtl="0" fontAlgn="base">
                        <a:spcBef>
                          <a:spcPts val="0"/>
                        </a:spcBef>
                        <a:spcAft>
                          <a:spcPts val="0"/>
                        </a:spcAft>
                        <a:buFont typeface="Arial" panose="020B0604020202020204" pitchFamily="34" charset="0"/>
                        <a:buChar char="•"/>
                      </a:pPr>
                      <a:r>
                        <a:rPr lang="en-US" sz="1600" b="0" i="0" u="none" strike="noStrike" dirty="0">
                          <a:solidFill>
                            <a:srgbClr val="FFC000"/>
                          </a:solidFill>
                          <a:effectLst/>
                          <a:latin typeface="Times New Roman"/>
                        </a:rPr>
                        <a:t>A compact 2D-MOT design efficient for quantum memory applications with adjustable optical depth (OD) is proposed.</a:t>
                      </a:r>
                    </a:p>
                    <a:p>
                      <a:pPr marL="342900" indent="-342900" rtl="0" fontAlgn="base">
                        <a:spcBef>
                          <a:spcPts val="0"/>
                        </a:spcBef>
                        <a:spcAft>
                          <a:spcPts val="0"/>
                        </a:spcAft>
                        <a:buFont typeface="Arial" panose="020B0604020202020204" pitchFamily="34" charset="0"/>
                        <a:buChar char="•"/>
                      </a:pPr>
                      <a:endParaRPr lang="en-US" sz="1600" b="0" i="0" u="none" strike="noStrike" dirty="0">
                        <a:solidFill>
                          <a:srgbClr val="FFC000"/>
                        </a:solidFill>
                        <a:effectLst/>
                        <a:latin typeface="Times New Roman"/>
                      </a:endParaRPr>
                    </a:p>
                    <a:p>
                      <a:pPr marL="342900" indent="-342900" rtl="0" fontAlgn="base">
                        <a:spcBef>
                          <a:spcPts val="0"/>
                        </a:spcBef>
                        <a:spcAft>
                          <a:spcPts val="0"/>
                        </a:spcAft>
                        <a:buFont typeface="Arial" panose="020B0604020202020204" pitchFamily="34" charset="0"/>
                        <a:buChar char="•"/>
                      </a:pPr>
                      <a:r>
                        <a:rPr lang="en-US" sz="1600" b="0" i="0" u="none" strike="noStrike" dirty="0">
                          <a:solidFill>
                            <a:srgbClr val="FFC000"/>
                          </a:solidFill>
                          <a:effectLst/>
                          <a:latin typeface="Times New Roman"/>
                        </a:rPr>
                        <a:t>Based on the estimated  OD for setup, we found that light group velocities as low as 1.4 m/s.</a:t>
                      </a:r>
                    </a:p>
                    <a:p>
                      <a:pPr marL="342900" indent="-342900" rtl="0" fontAlgn="base">
                        <a:spcBef>
                          <a:spcPts val="0"/>
                        </a:spcBef>
                        <a:spcAft>
                          <a:spcPts val="0"/>
                        </a:spcAft>
                        <a:buFont typeface="Arial" panose="020B0604020202020204" pitchFamily="34" charset="0"/>
                        <a:buChar char="•"/>
                      </a:pPr>
                      <a:endParaRPr lang="en-US" sz="1600" b="0" i="0" u="none" strike="noStrike" dirty="0">
                        <a:solidFill>
                          <a:srgbClr val="FFC000"/>
                        </a:solidFill>
                        <a:effectLst/>
                        <a:latin typeface="Times New Roman"/>
                      </a:endParaRPr>
                    </a:p>
                    <a:p>
                      <a:pPr marL="342900" indent="-342900" rtl="0" fontAlgn="base">
                        <a:spcBef>
                          <a:spcPts val="0"/>
                        </a:spcBef>
                        <a:spcAft>
                          <a:spcPts val="0"/>
                        </a:spcAft>
                        <a:buFont typeface="Arial" panose="020B0604020202020204" pitchFamily="34" charset="0"/>
                        <a:buChar char="•"/>
                      </a:pPr>
                      <a:r>
                        <a:rPr lang="en-US" sz="1600" b="0" i="0" u="none" strike="noStrike" dirty="0">
                          <a:solidFill>
                            <a:srgbClr val="FFC000"/>
                          </a:solidFill>
                          <a:effectLst/>
                          <a:latin typeface="Times New Roman"/>
                        </a:rPr>
                        <a:t>With our design, it is possible to obtain a delay bandwidth product of 163, which is very high in comparison to previously obtained values.</a:t>
                      </a:r>
                    </a:p>
                  </a:txBody>
                  <a:tcPr marL="63500" marR="63500" marT="63500" marB="6350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5390566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23" grpId="0" animBg="1"/>
      <p:bldP spid="2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01734662"/>
              </p:ext>
            </p:extLst>
          </p:nvPr>
        </p:nvGraphicFramePr>
        <p:xfrm>
          <a:off x="1631504" y="188640"/>
          <a:ext cx="8712968" cy="633670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26465">
                  <a:extLst>
                    <a:ext uri="{9D8B030D-6E8A-4147-A177-3AD203B41FA5}">
                      <a16:colId xmlns:a16="http://schemas.microsoft.com/office/drawing/2014/main" val="653112303"/>
                    </a:ext>
                  </a:extLst>
                </a:gridCol>
                <a:gridCol w="654199">
                  <a:extLst>
                    <a:ext uri="{9D8B030D-6E8A-4147-A177-3AD203B41FA5}">
                      <a16:colId xmlns:a16="http://schemas.microsoft.com/office/drawing/2014/main" val="3917516794"/>
                    </a:ext>
                  </a:extLst>
                </a:gridCol>
                <a:gridCol w="508821">
                  <a:extLst>
                    <a:ext uri="{9D8B030D-6E8A-4147-A177-3AD203B41FA5}">
                      <a16:colId xmlns:a16="http://schemas.microsoft.com/office/drawing/2014/main" val="3139677878"/>
                    </a:ext>
                  </a:extLst>
                </a:gridCol>
                <a:gridCol w="581511">
                  <a:extLst>
                    <a:ext uri="{9D8B030D-6E8A-4147-A177-3AD203B41FA5}">
                      <a16:colId xmlns:a16="http://schemas.microsoft.com/office/drawing/2014/main" val="2063426697"/>
                    </a:ext>
                  </a:extLst>
                </a:gridCol>
                <a:gridCol w="581511">
                  <a:extLst>
                    <a:ext uri="{9D8B030D-6E8A-4147-A177-3AD203B41FA5}">
                      <a16:colId xmlns:a16="http://schemas.microsoft.com/office/drawing/2014/main" val="3370971375"/>
                    </a:ext>
                  </a:extLst>
                </a:gridCol>
                <a:gridCol w="581511">
                  <a:extLst>
                    <a:ext uri="{9D8B030D-6E8A-4147-A177-3AD203B41FA5}">
                      <a16:colId xmlns:a16="http://schemas.microsoft.com/office/drawing/2014/main" val="338148188"/>
                    </a:ext>
                  </a:extLst>
                </a:gridCol>
                <a:gridCol w="508821">
                  <a:extLst>
                    <a:ext uri="{9D8B030D-6E8A-4147-A177-3AD203B41FA5}">
                      <a16:colId xmlns:a16="http://schemas.microsoft.com/office/drawing/2014/main" val="2210462526"/>
                    </a:ext>
                  </a:extLst>
                </a:gridCol>
                <a:gridCol w="654199">
                  <a:extLst>
                    <a:ext uri="{9D8B030D-6E8A-4147-A177-3AD203B41FA5}">
                      <a16:colId xmlns:a16="http://schemas.microsoft.com/office/drawing/2014/main" val="3550651410"/>
                    </a:ext>
                  </a:extLst>
                </a:gridCol>
                <a:gridCol w="595650">
                  <a:extLst>
                    <a:ext uri="{9D8B030D-6E8A-4147-A177-3AD203B41FA5}">
                      <a16:colId xmlns:a16="http://schemas.microsoft.com/office/drawing/2014/main" val="2892343483"/>
                    </a:ext>
                  </a:extLst>
                </a:gridCol>
                <a:gridCol w="640060">
                  <a:extLst>
                    <a:ext uri="{9D8B030D-6E8A-4147-A177-3AD203B41FA5}">
                      <a16:colId xmlns:a16="http://schemas.microsoft.com/office/drawing/2014/main" val="82151607"/>
                    </a:ext>
                  </a:extLst>
                </a:gridCol>
                <a:gridCol w="436132">
                  <a:extLst>
                    <a:ext uri="{9D8B030D-6E8A-4147-A177-3AD203B41FA5}">
                      <a16:colId xmlns:a16="http://schemas.microsoft.com/office/drawing/2014/main" val="901301938"/>
                    </a:ext>
                  </a:extLst>
                </a:gridCol>
                <a:gridCol w="436132">
                  <a:extLst>
                    <a:ext uri="{9D8B030D-6E8A-4147-A177-3AD203B41FA5}">
                      <a16:colId xmlns:a16="http://schemas.microsoft.com/office/drawing/2014/main" val="3188963098"/>
                    </a:ext>
                  </a:extLst>
                </a:gridCol>
                <a:gridCol w="503978">
                  <a:extLst>
                    <a:ext uri="{9D8B030D-6E8A-4147-A177-3AD203B41FA5}">
                      <a16:colId xmlns:a16="http://schemas.microsoft.com/office/drawing/2014/main" val="3577227769"/>
                    </a:ext>
                  </a:extLst>
                </a:gridCol>
                <a:gridCol w="503978">
                  <a:extLst>
                    <a:ext uri="{9D8B030D-6E8A-4147-A177-3AD203B41FA5}">
                      <a16:colId xmlns:a16="http://schemas.microsoft.com/office/drawing/2014/main" val="3322509302"/>
                    </a:ext>
                  </a:extLst>
                </a:gridCol>
              </a:tblGrid>
              <a:tr h="569171">
                <a:tc>
                  <a:txBody>
                    <a:bodyPr/>
                    <a:lstStyle/>
                    <a:p>
                      <a:r>
                        <a:rPr lang="en-IN" sz="1400" dirty="0"/>
                        <a:t>Name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IN" sz="1400" dirty="0"/>
                        <a:t>L37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IN" sz="1400" dirty="0"/>
                        <a:t>38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807519141"/>
                  </a:ext>
                </a:extLst>
              </a:tr>
              <a:tr h="352691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2201ph34_dolly" &lt;2201ph34_dolly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3933515351"/>
                  </a:ext>
                </a:extLst>
              </a:tr>
              <a:tr h="47124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Adhila Aslam" &lt;2201ph01_adhila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3360687702"/>
                  </a:ext>
                </a:extLst>
              </a:tr>
              <a:tr h="352691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Aditi Baghel" &lt;2201ph31_aditi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2541073903"/>
                  </a:ext>
                </a:extLst>
              </a:tr>
              <a:tr h="47124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 dirty="0">
                          <a:solidFill>
                            <a:srgbClr val="000000"/>
                          </a:solidFill>
                          <a:effectLst/>
                          <a:highlight>
                            <a:srgbClr val="FF00FF"/>
                          </a:highlight>
                          <a:latin typeface="Calibri" panose="020F0502020204030204" pitchFamily="34" charset="0"/>
                        </a:rPr>
                        <a:t>"Aditya Kumar" &lt;2201ph02_aditya@iitp.ac.in&gt;;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highlight>
                            <a:srgbClr val="FF00FF"/>
                          </a:highlight>
                        </a:rPr>
                        <a:t>p</a:t>
                      </a:r>
                      <a:endParaRPr lang="en-IN" sz="1400" dirty="0">
                        <a:highlight>
                          <a:srgbClr val="FF00FF"/>
                        </a:highlight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>
                        <a:highlight>
                          <a:srgbClr val="FF00FF"/>
                        </a:highlight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>
                        <a:highlight>
                          <a:srgbClr val="FF00FF"/>
                        </a:highlight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>
                        <a:highlight>
                          <a:srgbClr val="FF00FF"/>
                        </a:highlight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>
                        <a:highlight>
                          <a:srgbClr val="FF00FF"/>
                        </a:highlight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>
                        <a:highlight>
                          <a:srgbClr val="FF00FF"/>
                        </a:highlight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4210920595"/>
                  </a:ext>
                </a:extLst>
              </a:tr>
              <a:tr h="47124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Aditya Singh" &lt;2201ph03_aditya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453706918"/>
                  </a:ext>
                </a:extLst>
              </a:tr>
              <a:tr h="352691">
                <a:tc>
                  <a:txBody>
                    <a:bodyPr/>
                    <a:lstStyle/>
                    <a:p>
                      <a:pPr algn="l" rtl="0" fontAlgn="ctr"/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2945924514"/>
                  </a:ext>
                </a:extLst>
              </a:tr>
              <a:tr h="47124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</a:t>
                      </a:r>
                      <a:r>
                        <a:rPr lang="en-IN" sz="9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nimesh</a:t>
                      </a:r>
                      <a:r>
                        <a:rPr lang="en-IN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Sharma" &lt;2201ph05_animesh@iitp.ac.in&gt;;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674885630"/>
                  </a:ext>
                </a:extLst>
              </a:tr>
              <a:tr h="352691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Arun Mishra" &lt;2201ph06_arun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883647760"/>
                  </a:ext>
                </a:extLst>
              </a:tr>
              <a:tr h="47124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Aryan Raj" &lt;2201ph32_aryan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506735413"/>
                  </a:ext>
                </a:extLst>
              </a:tr>
              <a:tr h="352691">
                <a:tc>
                  <a:txBody>
                    <a:bodyPr/>
                    <a:lstStyle/>
                    <a:p>
                      <a:pPr algn="l" rtl="0" fontAlgn="ctr"/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745886390"/>
                  </a:ext>
                </a:extLst>
              </a:tr>
              <a:tr h="352691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Boda </a:t>
                      </a:r>
                      <a:r>
                        <a:rPr lang="en-IN" sz="9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Vishnuwardhan</a:t>
                      </a:r>
                      <a:r>
                        <a:rPr lang="en-IN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 &lt;2201ph08_boda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920438232"/>
                  </a:ext>
                </a:extLst>
              </a:tr>
              <a:tr h="47124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Chanchal Tolani" &lt;2201ph09_chanchal@iitp.ac.in&gt;;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3526456457"/>
                  </a:ext>
                </a:extLst>
              </a:tr>
              <a:tr h="352691">
                <a:tc>
                  <a:txBody>
                    <a:bodyPr/>
                    <a:lstStyle/>
                    <a:p>
                      <a:pPr algn="l" rtl="0" fontAlgn="ctr"/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2818571149"/>
                  </a:ext>
                </a:extLst>
              </a:tr>
              <a:tr h="47124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Gaurav Verma" &lt;2201ph10_gaurav@iitp.ac.in&gt;;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13630201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13312190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-154157" y="-126113"/>
            <a:ext cx="12415056" cy="7094472"/>
          </a:xfrm>
          <a:prstGeom prst="rect">
            <a:avLst/>
          </a:prstGeom>
          <a:solidFill>
            <a:srgbClr val="00206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latin typeface="Bahnschrift SemiBold" panose="020B0502040204020203" pitchFamily="34" charset="0"/>
              </a:rPr>
              <a:t> </a:t>
            </a:r>
            <a:endParaRPr lang="en-US" sz="4400" dirty="0">
              <a:solidFill>
                <a:srgbClr val="FF0000"/>
              </a:solidFill>
              <a:latin typeface="Bahnschrift SemiBold" panose="020B0502040204020203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854739" y="-94581"/>
            <a:ext cx="101473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</a:rPr>
              <a:t>Contributions: Research lab’s developed</a:t>
            </a:r>
            <a:endParaRPr lang="en-IN" sz="2800" b="1" dirty="0">
              <a:solidFill>
                <a:schemeClr val="bg1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025983" y="255231"/>
            <a:ext cx="650440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b="1" dirty="0">
                <a:solidFill>
                  <a:srgbClr val="FF0000"/>
                </a:solidFill>
              </a:rPr>
              <a:t>Research facilities developed at Optics Lab 1 (18B, Block 4) </a:t>
            </a:r>
            <a:endParaRPr lang="en-IN" sz="2000" b="1" dirty="0">
              <a:solidFill>
                <a:srgbClr val="FF0000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-154158" y="585294"/>
            <a:ext cx="12369798" cy="1658204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6" name="Rectangle 5"/>
          <p:cNvSpPr/>
          <p:nvPr/>
        </p:nvSpPr>
        <p:spPr>
          <a:xfrm>
            <a:off x="188742" y="569525"/>
            <a:ext cx="558800" cy="1658203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1</a:t>
            </a:r>
            <a:endParaRPr lang="en-IN" dirty="0"/>
          </a:p>
        </p:txBody>
      </p:sp>
      <p:pic>
        <p:nvPicPr>
          <p:cNvPr id="7" name="Picture 6"/>
          <p:cNvPicPr/>
          <p:nvPr/>
        </p:nvPicPr>
        <p:blipFill>
          <a:blip r:embed="rId2" cstate="print">
            <a:lum contrast="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542" y="632593"/>
            <a:ext cx="3314700" cy="1658203"/>
          </a:xfrm>
          <a:prstGeom prst="rect">
            <a:avLst/>
          </a:prstGeom>
          <a:noFill/>
          <a:ln>
            <a:noFill/>
          </a:ln>
        </p:spPr>
      </p:pic>
      <p:sp>
        <p:nvSpPr>
          <p:cNvPr id="8" name="TextBox 7"/>
          <p:cNvSpPr txBox="1"/>
          <p:nvPr/>
        </p:nvSpPr>
        <p:spPr>
          <a:xfrm>
            <a:off x="4062242" y="798461"/>
            <a:ext cx="214238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2060"/>
                </a:solidFill>
              </a:rPr>
              <a:t>Experimental set up </a:t>
            </a:r>
          </a:p>
          <a:p>
            <a:r>
              <a:rPr lang="en-US" b="1" dirty="0">
                <a:solidFill>
                  <a:srgbClr val="002060"/>
                </a:solidFill>
              </a:rPr>
              <a:t>For absorption </a:t>
            </a:r>
          </a:p>
          <a:p>
            <a:r>
              <a:rPr lang="en-US" b="1" dirty="0">
                <a:solidFill>
                  <a:srgbClr val="002060"/>
                </a:solidFill>
              </a:rPr>
              <a:t>spectroscopy</a:t>
            </a:r>
          </a:p>
          <a:p>
            <a:r>
              <a:rPr lang="en-US" b="1" dirty="0">
                <a:solidFill>
                  <a:srgbClr val="002060"/>
                </a:solidFill>
              </a:rPr>
              <a:t>for </a:t>
            </a:r>
            <a:r>
              <a:rPr lang="en-US" b="1" dirty="0" err="1">
                <a:solidFill>
                  <a:srgbClr val="002060"/>
                </a:solidFill>
              </a:rPr>
              <a:t>Rb</a:t>
            </a:r>
            <a:r>
              <a:rPr lang="en-US" b="1" dirty="0">
                <a:solidFill>
                  <a:srgbClr val="002060"/>
                </a:solidFill>
              </a:rPr>
              <a:t> atoms</a:t>
            </a:r>
            <a:endParaRPr lang="en-IN" b="1" dirty="0">
              <a:solidFill>
                <a:srgbClr val="002060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-154159" y="2309428"/>
            <a:ext cx="12369799" cy="1658204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10" name="Rectangle 9"/>
          <p:cNvSpPr/>
          <p:nvPr/>
        </p:nvSpPr>
        <p:spPr>
          <a:xfrm>
            <a:off x="6094242" y="569526"/>
            <a:ext cx="558800" cy="1658203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2</a:t>
            </a:r>
            <a:endParaRPr lang="en-IN" dirty="0"/>
          </a:p>
        </p:txBody>
      </p:sp>
      <p:sp>
        <p:nvSpPr>
          <p:cNvPr id="12" name="TextBox 11"/>
          <p:cNvSpPr txBox="1"/>
          <p:nvPr/>
        </p:nvSpPr>
        <p:spPr>
          <a:xfrm>
            <a:off x="9878842" y="659961"/>
            <a:ext cx="20828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002060"/>
                </a:solidFill>
              </a:rPr>
              <a:t>Experimental set up </a:t>
            </a:r>
          </a:p>
          <a:p>
            <a:r>
              <a:rPr lang="en-US" b="1" dirty="0">
                <a:solidFill>
                  <a:srgbClr val="002060"/>
                </a:solidFill>
              </a:rPr>
              <a:t>For saturation absorption </a:t>
            </a:r>
          </a:p>
          <a:p>
            <a:r>
              <a:rPr lang="en-US" b="1" dirty="0">
                <a:solidFill>
                  <a:srgbClr val="002060"/>
                </a:solidFill>
              </a:rPr>
              <a:t>spectroscopy (SAS)</a:t>
            </a:r>
          </a:p>
          <a:p>
            <a:r>
              <a:rPr lang="en-US" b="1" dirty="0">
                <a:solidFill>
                  <a:srgbClr val="002060"/>
                </a:solidFill>
              </a:rPr>
              <a:t>for </a:t>
            </a:r>
            <a:r>
              <a:rPr lang="en-US" b="1" dirty="0" err="1">
                <a:solidFill>
                  <a:srgbClr val="002060"/>
                </a:solidFill>
              </a:rPr>
              <a:t>Rb</a:t>
            </a:r>
            <a:r>
              <a:rPr lang="en-US" b="1" dirty="0">
                <a:solidFill>
                  <a:srgbClr val="002060"/>
                </a:solidFill>
              </a:rPr>
              <a:t> atoms</a:t>
            </a:r>
            <a:endParaRPr lang="en-IN" b="1" dirty="0">
              <a:solidFill>
                <a:srgbClr val="002060"/>
              </a:solidFill>
            </a:endParaRPr>
          </a:p>
        </p:txBody>
      </p:sp>
      <p:pic>
        <p:nvPicPr>
          <p:cNvPr id="13" name="Picture 12"/>
          <p:cNvPicPr/>
          <p:nvPr/>
        </p:nvPicPr>
        <p:blipFill rotWithShape="1">
          <a:blip r:embed="rId3"/>
          <a:srcRect t="3696" r="59016" b="17220"/>
          <a:stretch/>
        </p:blipFill>
        <p:spPr>
          <a:xfrm rot="5400000">
            <a:off x="7436840" y="-214269"/>
            <a:ext cx="1658204" cy="3225800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188742" y="2309429"/>
            <a:ext cx="558800" cy="1658205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3</a:t>
            </a:r>
            <a:endParaRPr lang="en-IN" dirty="0"/>
          </a:p>
        </p:txBody>
      </p:sp>
      <p:pic>
        <p:nvPicPr>
          <p:cNvPr id="15" name="Picture 14"/>
          <p:cNvPicPr/>
          <p:nvPr/>
        </p:nvPicPr>
        <p:blipFill rotWithShape="1">
          <a:blip r:embed="rId4">
            <a:lum bright="20000" contrast="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54" t="6609" r="38771" b="7940"/>
          <a:stretch/>
        </p:blipFill>
        <p:spPr bwMode="auto">
          <a:xfrm>
            <a:off x="747542" y="2309429"/>
            <a:ext cx="2533342" cy="1658206"/>
          </a:xfrm>
          <a:prstGeom prst="rect">
            <a:avLst/>
          </a:prstGeom>
          <a:noFill/>
          <a:ln>
            <a:noFill/>
          </a:ln>
        </p:spPr>
      </p:pic>
      <p:sp>
        <p:nvSpPr>
          <p:cNvPr id="16" name="TextBox 15"/>
          <p:cNvSpPr txBox="1"/>
          <p:nvPr/>
        </p:nvSpPr>
        <p:spPr>
          <a:xfrm>
            <a:off x="3280884" y="2700201"/>
            <a:ext cx="225029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2060"/>
                </a:solidFill>
              </a:rPr>
              <a:t>Zeeman spectroscopy</a:t>
            </a:r>
          </a:p>
          <a:p>
            <a:r>
              <a:rPr lang="en-US" b="1" dirty="0">
                <a:solidFill>
                  <a:srgbClr val="002060"/>
                </a:solidFill>
              </a:rPr>
              <a:t>For </a:t>
            </a:r>
            <a:r>
              <a:rPr lang="en-US" b="1" dirty="0" err="1">
                <a:solidFill>
                  <a:srgbClr val="002060"/>
                </a:solidFill>
              </a:rPr>
              <a:t>Rb</a:t>
            </a:r>
            <a:r>
              <a:rPr lang="en-US" b="1" dirty="0">
                <a:solidFill>
                  <a:srgbClr val="002060"/>
                </a:solidFill>
              </a:rPr>
              <a:t> atoms</a:t>
            </a:r>
            <a:endParaRPr lang="en-IN" b="1" dirty="0">
              <a:solidFill>
                <a:srgbClr val="002060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-154158" y="4040227"/>
            <a:ext cx="12369799" cy="2802018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18" name="Rectangle 17"/>
          <p:cNvSpPr/>
          <p:nvPr/>
        </p:nvSpPr>
        <p:spPr>
          <a:xfrm>
            <a:off x="6094242" y="2309428"/>
            <a:ext cx="558800" cy="1658203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4</a:t>
            </a:r>
            <a:endParaRPr lang="en-IN" dirty="0"/>
          </a:p>
        </p:txBody>
      </p:sp>
      <p:pic>
        <p:nvPicPr>
          <p:cNvPr id="19" name="Picture 18"/>
          <p:cNvPicPr/>
          <p:nvPr/>
        </p:nvPicPr>
        <p:blipFill>
          <a:blip r:embed="rId5">
            <a:lum bright="20000" contrast="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65742" y="2322129"/>
            <a:ext cx="3223948" cy="1658202"/>
          </a:xfrm>
          <a:prstGeom prst="rect">
            <a:avLst/>
          </a:prstGeom>
          <a:noFill/>
          <a:ln>
            <a:noFill/>
          </a:ln>
        </p:spPr>
      </p:pic>
      <p:sp>
        <p:nvSpPr>
          <p:cNvPr id="20" name="TextBox 19"/>
          <p:cNvSpPr txBox="1"/>
          <p:nvPr/>
        </p:nvSpPr>
        <p:spPr>
          <a:xfrm>
            <a:off x="10031584" y="2401847"/>
            <a:ext cx="1577227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2060"/>
                </a:solidFill>
              </a:rPr>
              <a:t>Experimental </a:t>
            </a:r>
          </a:p>
          <a:p>
            <a:r>
              <a:rPr lang="en-US" b="1" dirty="0">
                <a:solidFill>
                  <a:srgbClr val="002060"/>
                </a:solidFill>
              </a:rPr>
              <a:t>set up for</a:t>
            </a:r>
          </a:p>
          <a:p>
            <a:r>
              <a:rPr lang="en-US" b="1" dirty="0">
                <a:solidFill>
                  <a:srgbClr val="002060"/>
                </a:solidFill>
              </a:rPr>
              <a:t> Multi window</a:t>
            </a:r>
          </a:p>
          <a:p>
            <a:r>
              <a:rPr lang="en-US" b="1" dirty="0">
                <a:solidFill>
                  <a:srgbClr val="002060"/>
                </a:solidFill>
              </a:rPr>
              <a:t>EIT</a:t>
            </a:r>
          </a:p>
          <a:p>
            <a:endParaRPr lang="en-IN" b="1" dirty="0">
              <a:solidFill>
                <a:srgbClr val="002060"/>
              </a:solidFill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188742" y="4040229"/>
            <a:ext cx="558800" cy="2802016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5</a:t>
            </a:r>
            <a:endParaRPr lang="en-IN" dirty="0"/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749" t="44612" r="17257" b="28956"/>
          <a:stretch/>
        </p:blipFill>
        <p:spPr bwMode="auto">
          <a:xfrm>
            <a:off x="759804" y="4040229"/>
            <a:ext cx="5444819" cy="26916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TextBox 24"/>
          <p:cNvSpPr txBox="1"/>
          <p:nvPr/>
        </p:nvSpPr>
        <p:spPr>
          <a:xfrm>
            <a:off x="10528051" y="4458607"/>
            <a:ext cx="1732847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2060"/>
                </a:solidFill>
              </a:rPr>
              <a:t>Experimental </a:t>
            </a:r>
          </a:p>
          <a:p>
            <a:r>
              <a:rPr lang="en-US" b="1" dirty="0">
                <a:solidFill>
                  <a:srgbClr val="002060"/>
                </a:solidFill>
              </a:rPr>
              <a:t>set up for EIT, </a:t>
            </a:r>
          </a:p>
          <a:p>
            <a:r>
              <a:rPr lang="en-US" b="1" dirty="0">
                <a:solidFill>
                  <a:srgbClr val="002060"/>
                </a:solidFill>
              </a:rPr>
              <a:t>using structured</a:t>
            </a:r>
          </a:p>
          <a:p>
            <a:r>
              <a:rPr lang="en-US" b="1" dirty="0">
                <a:solidFill>
                  <a:srgbClr val="002060"/>
                </a:solidFill>
              </a:rPr>
              <a:t> light </a:t>
            </a:r>
            <a:r>
              <a:rPr lang="en-US" b="1" dirty="0" err="1">
                <a:solidFill>
                  <a:srgbClr val="002060"/>
                </a:solidFill>
              </a:rPr>
              <a:t>etc</a:t>
            </a:r>
            <a:endParaRPr lang="en-US" b="1" dirty="0">
              <a:solidFill>
                <a:srgbClr val="002060"/>
              </a:solidFill>
            </a:endParaRPr>
          </a:p>
        </p:txBody>
      </p:sp>
      <p:pic>
        <p:nvPicPr>
          <p:cNvPr id="26" name="Picture 2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204623" y="4040230"/>
            <a:ext cx="4344297" cy="26916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871333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8" grpId="0"/>
      <p:bldP spid="9" grpId="0" animBg="1"/>
      <p:bldP spid="10" grpId="0" animBg="1"/>
      <p:bldP spid="12" grpId="0"/>
      <p:bldP spid="14" grpId="0" animBg="1"/>
      <p:bldP spid="16" grpId="0"/>
      <p:bldP spid="17" grpId="0" animBg="1"/>
      <p:bldP spid="18" grpId="0" animBg="1"/>
      <p:bldP spid="20" grpId="0"/>
      <p:bldP spid="21" grpId="0" animBg="1"/>
      <p:bldP spid="2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-270419" y="-110359"/>
            <a:ext cx="12661407" cy="7163783"/>
          </a:xfrm>
          <a:prstGeom prst="rect">
            <a:avLst/>
          </a:prstGeom>
          <a:solidFill>
            <a:srgbClr val="00206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dirty="0">
              <a:solidFill>
                <a:schemeClr val="bg1"/>
              </a:solidFill>
              <a:latin typeface="Bahnschrift SemiBold" panose="020B0502040204020203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-403940" y="1643603"/>
            <a:ext cx="3384260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>
                <a:solidFill>
                  <a:srgbClr val="FF0000"/>
                </a:solidFill>
                <a:latin typeface="Bahnschrift SemiBold" panose="020B0502040204020203" pitchFamily="34" charset="0"/>
              </a:rPr>
              <a:t>Research Projects</a:t>
            </a:r>
          </a:p>
          <a:p>
            <a:endParaRPr lang="en-IN" dirty="0"/>
          </a:p>
        </p:txBody>
      </p:sp>
      <p:sp>
        <p:nvSpPr>
          <p:cNvPr id="6" name="TextBox 5"/>
          <p:cNvSpPr txBox="1"/>
          <p:nvPr/>
        </p:nvSpPr>
        <p:spPr>
          <a:xfrm>
            <a:off x="-152210" y="2113866"/>
            <a:ext cx="6996787" cy="160043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endParaRPr lang="en-US" sz="1200" b="1" dirty="0">
              <a:solidFill>
                <a:schemeClr val="bg1"/>
              </a:solidFill>
              <a:latin typeface="Bahnschrift SemiBold" panose="020B0502040204020203" pitchFamily="34" charset="0"/>
            </a:endParaRPr>
          </a:p>
          <a:p>
            <a:pPr algn="ctr"/>
            <a:r>
              <a:rPr lang="en-US" sz="1200" b="1" dirty="0">
                <a:solidFill>
                  <a:schemeClr val="bg1"/>
                </a:solidFill>
                <a:latin typeface="Bahnschrift SemiBold" panose="020B0502040204020203" pitchFamily="34" charset="0"/>
              </a:rPr>
              <a:t>1.</a:t>
            </a:r>
            <a:r>
              <a:rPr lang="en-US" sz="1200" dirty="0">
                <a:solidFill>
                  <a:srgbClr val="FF0000"/>
                </a:solidFill>
                <a:latin typeface="Bahnschrift SemiBold" panose="020B0502040204020203" pitchFamily="34" charset="0"/>
              </a:rPr>
              <a:t> </a:t>
            </a:r>
            <a:r>
              <a:rPr lang="en-US" sz="1200" dirty="0">
                <a:solidFill>
                  <a:schemeClr val="bg1"/>
                </a:solidFill>
                <a:latin typeface="Bahnschrift SemiBold" panose="020B0502040204020203" pitchFamily="34" charset="0"/>
              </a:rPr>
              <a:t>Title: Theoretical study on encapsulated </a:t>
            </a:r>
            <a:r>
              <a:rPr lang="en-US" sz="1200" dirty="0" err="1">
                <a:solidFill>
                  <a:schemeClr val="bg1"/>
                </a:solidFill>
                <a:latin typeface="Bahnschrift SemiBold" panose="020B0502040204020203" pitchFamily="34" charset="0"/>
              </a:rPr>
              <a:t>Rb</a:t>
            </a:r>
            <a:r>
              <a:rPr lang="en-US" sz="1200" dirty="0">
                <a:solidFill>
                  <a:schemeClr val="bg1"/>
                </a:solidFill>
                <a:latin typeface="Bahnschrift SemiBold" panose="020B0502040204020203" pitchFamily="34" charset="0"/>
              </a:rPr>
              <a:t> atom inside a C-60 cage for Quantum Technology</a:t>
            </a:r>
          </a:p>
          <a:p>
            <a:pPr algn="ctr"/>
            <a:r>
              <a:rPr lang="en-US" sz="1200" dirty="0">
                <a:solidFill>
                  <a:schemeClr val="bg1"/>
                </a:solidFill>
                <a:latin typeface="Bahnschrift SemiBold" panose="020B0502040204020203" pitchFamily="34" charset="0"/>
              </a:rPr>
              <a:t>application using Electromagnetically Induced Transparency Protocol</a:t>
            </a:r>
          </a:p>
          <a:p>
            <a:pPr algn="ctr"/>
            <a:r>
              <a:rPr lang="en-US" sz="1200" dirty="0">
                <a:solidFill>
                  <a:schemeClr val="bg1"/>
                </a:solidFill>
                <a:latin typeface="Bahnschrift SemiBold" panose="020B0502040204020203" pitchFamily="34" charset="0"/>
              </a:rPr>
              <a:t>Principal Investigator: Dr. </a:t>
            </a:r>
            <a:r>
              <a:rPr lang="en-US" sz="1200" dirty="0" err="1">
                <a:solidFill>
                  <a:schemeClr val="bg1"/>
                </a:solidFill>
                <a:latin typeface="Bahnschrift SemiBold" panose="020B0502040204020203" pitchFamily="34" charset="0"/>
              </a:rPr>
              <a:t>Raghavan</a:t>
            </a:r>
            <a:r>
              <a:rPr lang="en-US" sz="1200" dirty="0">
                <a:solidFill>
                  <a:schemeClr val="bg1"/>
                </a:solidFill>
                <a:latin typeface="Bahnschrift SemiBold" panose="020B0502040204020203" pitchFamily="34" charset="0"/>
              </a:rPr>
              <a:t> K . </a:t>
            </a:r>
            <a:r>
              <a:rPr lang="en-US" sz="1200" dirty="0" err="1">
                <a:solidFill>
                  <a:schemeClr val="bg1"/>
                </a:solidFill>
                <a:latin typeface="Bahnschrift SemiBold" panose="020B0502040204020203" pitchFamily="34" charset="0"/>
              </a:rPr>
              <a:t>Easwaran</a:t>
            </a:r>
            <a:endParaRPr lang="en-US" sz="1200" dirty="0">
              <a:solidFill>
                <a:schemeClr val="bg1"/>
              </a:solidFill>
              <a:latin typeface="Bahnschrift SemiBold" panose="020B0502040204020203" pitchFamily="34" charset="0"/>
            </a:endParaRPr>
          </a:p>
          <a:p>
            <a:pPr algn="ctr"/>
            <a:r>
              <a:rPr lang="en-US" sz="1200" dirty="0">
                <a:solidFill>
                  <a:schemeClr val="bg1"/>
                </a:solidFill>
                <a:latin typeface="Bahnschrift SemiBold" panose="020B0502040204020203" pitchFamily="34" charset="0"/>
              </a:rPr>
              <a:t>Duration: 3 years (2023) (Sanctioned)</a:t>
            </a:r>
          </a:p>
          <a:p>
            <a:pPr algn="ctr"/>
            <a:r>
              <a:rPr lang="en-US" sz="1200" dirty="0">
                <a:solidFill>
                  <a:schemeClr val="bg1"/>
                </a:solidFill>
                <a:latin typeface="Bahnschrift SemiBold" panose="020B0502040204020203" pitchFamily="34" charset="0"/>
              </a:rPr>
              <a:t>Value: 26.97 Lakh</a:t>
            </a:r>
          </a:p>
          <a:p>
            <a:pPr algn="ctr"/>
            <a:r>
              <a:rPr lang="en-US" sz="1200" dirty="0">
                <a:solidFill>
                  <a:schemeClr val="bg1"/>
                </a:solidFill>
                <a:latin typeface="Bahnschrift SemiBold" panose="020B0502040204020203" pitchFamily="34" charset="0"/>
              </a:rPr>
              <a:t>Funding Agency: SERB, CRG, DST, </a:t>
            </a:r>
            <a:r>
              <a:rPr lang="en-US" sz="1200" dirty="0" err="1">
                <a:solidFill>
                  <a:schemeClr val="bg1"/>
                </a:solidFill>
                <a:latin typeface="Bahnschrift SemiBold" panose="020B0502040204020203" pitchFamily="34" charset="0"/>
              </a:rPr>
              <a:t>Govt</a:t>
            </a:r>
            <a:r>
              <a:rPr lang="en-US" sz="1200" dirty="0">
                <a:solidFill>
                  <a:schemeClr val="bg1"/>
                </a:solidFill>
                <a:latin typeface="Bahnschrift SemiBold" panose="020B0502040204020203" pitchFamily="34" charset="0"/>
              </a:rPr>
              <a:t> of India</a:t>
            </a:r>
          </a:p>
          <a:p>
            <a:endParaRPr lang="en-IN" sz="1400" dirty="0"/>
          </a:p>
        </p:txBody>
      </p:sp>
      <p:sp>
        <p:nvSpPr>
          <p:cNvPr id="8" name="TextBox 7"/>
          <p:cNvSpPr txBox="1"/>
          <p:nvPr/>
        </p:nvSpPr>
        <p:spPr>
          <a:xfrm>
            <a:off x="-42497" y="5449344"/>
            <a:ext cx="624562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b="1" dirty="0">
                <a:solidFill>
                  <a:schemeClr val="bg1"/>
                </a:solidFill>
                <a:latin typeface="Bahnschrift SemiBold" panose="020B0502040204020203" pitchFamily="34" charset="0"/>
              </a:rPr>
              <a:t>3. Title: Study of Electromagnetically Induced Transparency (EIT) in </a:t>
            </a:r>
            <a:r>
              <a:rPr lang="en-US" sz="1200" b="1" dirty="0" err="1">
                <a:solidFill>
                  <a:schemeClr val="bg1"/>
                </a:solidFill>
                <a:latin typeface="Bahnschrift SemiBold" panose="020B0502040204020203" pitchFamily="34" charset="0"/>
              </a:rPr>
              <a:t>Rb</a:t>
            </a:r>
            <a:r>
              <a:rPr lang="en-US" sz="1200" b="1" dirty="0">
                <a:solidFill>
                  <a:schemeClr val="bg1"/>
                </a:solidFill>
                <a:latin typeface="Bahnschrift SemiBold" panose="020B0502040204020203" pitchFamily="34" charset="0"/>
              </a:rPr>
              <a:t> atomic </a:t>
            </a:r>
            <a:r>
              <a:rPr lang="en-US" sz="1200" b="1" dirty="0" err="1">
                <a:solidFill>
                  <a:schemeClr val="bg1"/>
                </a:solidFill>
                <a:latin typeface="Bahnschrift SemiBold" panose="020B0502040204020203" pitchFamily="34" charset="0"/>
              </a:rPr>
              <a:t>vapour</a:t>
            </a:r>
            <a:r>
              <a:rPr lang="en-US" sz="1200" b="1" dirty="0">
                <a:solidFill>
                  <a:schemeClr val="bg1"/>
                </a:solidFill>
                <a:latin typeface="Bahnschrift SemiBold" panose="020B0502040204020203" pitchFamily="34" charset="0"/>
              </a:rPr>
              <a:t> for</a:t>
            </a:r>
          </a:p>
          <a:p>
            <a:pPr algn="ctr"/>
            <a:r>
              <a:rPr lang="en-US" sz="1200" b="1" dirty="0">
                <a:solidFill>
                  <a:schemeClr val="bg1"/>
                </a:solidFill>
                <a:latin typeface="Bahnschrift SemiBold" panose="020B0502040204020203" pitchFamily="34" charset="0"/>
              </a:rPr>
              <a:t>Quantum Memory applications in the presence of Structured Light</a:t>
            </a:r>
          </a:p>
          <a:p>
            <a:pPr algn="ctr"/>
            <a:r>
              <a:rPr lang="en-IN" sz="1200" b="1" dirty="0">
                <a:solidFill>
                  <a:schemeClr val="bg1"/>
                </a:solidFill>
                <a:latin typeface="Bahnschrift SemiBold" panose="020B0502040204020203" pitchFamily="34" charset="0"/>
              </a:rPr>
              <a:t>Co PI: </a:t>
            </a:r>
            <a:r>
              <a:rPr lang="en-IN" sz="1200" b="1" dirty="0" err="1">
                <a:solidFill>
                  <a:schemeClr val="bg1"/>
                </a:solidFill>
                <a:latin typeface="Bahnschrift SemiBold" panose="020B0502040204020203" pitchFamily="34" charset="0"/>
              </a:rPr>
              <a:t>Dr.</a:t>
            </a:r>
            <a:r>
              <a:rPr lang="en-IN" sz="1200" b="1" dirty="0">
                <a:solidFill>
                  <a:schemeClr val="bg1"/>
                </a:solidFill>
                <a:latin typeface="Bahnschrift SemiBold" panose="020B0502040204020203" pitchFamily="34" charset="0"/>
              </a:rPr>
              <a:t> </a:t>
            </a:r>
            <a:r>
              <a:rPr lang="en-IN" sz="1200" b="1" dirty="0" err="1">
                <a:solidFill>
                  <a:schemeClr val="bg1"/>
                </a:solidFill>
                <a:latin typeface="Bahnschrift SemiBold" panose="020B0502040204020203" pitchFamily="34" charset="0"/>
              </a:rPr>
              <a:t>Raghavan</a:t>
            </a:r>
            <a:r>
              <a:rPr lang="en-IN" sz="1200" b="1" dirty="0">
                <a:solidFill>
                  <a:schemeClr val="bg1"/>
                </a:solidFill>
                <a:latin typeface="Bahnschrift SemiBold" panose="020B0502040204020203" pitchFamily="34" charset="0"/>
              </a:rPr>
              <a:t> K . </a:t>
            </a:r>
            <a:r>
              <a:rPr lang="en-IN" sz="1200" b="1" dirty="0" err="1">
                <a:solidFill>
                  <a:schemeClr val="bg1"/>
                </a:solidFill>
                <a:latin typeface="Bahnschrift SemiBold" panose="020B0502040204020203" pitchFamily="34" charset="0"/>
              </a:rPr>
              <a:t>Easwaran</a:t>
            </a:r>
            <a:endParaRPr lang="en-IN" sz="1200" b="1" dirty="0">
              <a:solidFill>
                <a:schemeClr val="bg1"/>
              </a:solidFill>
              <a:latin typeface="Bahnschrift SemiBold" panose="020B0502040204020203" pitchFamily="34" charset="0"/>
            </a:endParaRPr>
          </a:p>
          <a:p>
            <a:pPr algn="ctr"/>
            <a:r>
              <a:rPr lang="en-IN" sz="1200" b="1" dirty="0">
                <a:solidFill>
                  <a:schemeClr val="bg1"/>
                </a:solidFill>
                <a:latin typeface="Bahnschrift SemiBold" panose="020B0502040204020203" pitchFamily="34" charset="0"/>
              </a:rPr>
              <a:t>Duration: 3 years (accepted as seen in portal)</a:t>
            </a:r>
          </a:p>
          <a:p>
            <a:pPr algn="ctr"/>
            <a:r>
              <a:rPr lang="en-IN" sz="1200" b="1" dirty="0">
                <a:solidFill>
                  <a:schemeClr val="bg1"/>
                </a:solidFill>
                <a:latin typeface="Bahnschrift SemiBold" panose="020B0502040204020203" pitchFamily="34" charset="0"/>
              </a:rPr>
              <a:t>Value: 30.5 Lakh</a:t>
            </a:r>
          </a:p>
          <a:p>
            <a:pPr algn="ctr"/>
            <a:r>
              <a:rPr lang="en-US" sz="1200" b="1" dirty="0">
                <a:solidFill>
                  <a:schemeClr val="bg1"/>
                </a:solidFill>
                <a:latin typeface="Bahnschrift SemiBold" panose="020B0502040204020203" pitchFamily="34" charset="0"/>
              </a:rPr>
              <a:t>Funding Agency: CSIR, </a:t>
            </a:r>
            <a:r>
              <a:rPr lang="en-US" sz="1200" b="1" dirty="0" err="1">
                <a:solidFill>
                  <a:schemeClr val="bg1"/>
                </a:solidFill>
                <a:latin typeface="Bahnschrift SemiBold" panose="020B0502040204020203" pitchFamily="34" charset="0"/>
              </a:rPr>
              <a:t>Govt</a:t>
            </a:r>
            <a:r>
              <a:rPr lang="en-US" sz="1200" b="1" dirty="0">
                <a:solidFill>
                  <a:schemeClr val="bg1"/>
                </a:solidFill>
                <a:latin typeface="Bahnschrift SemiBold" panose="020B0502040204020203" pitchFamily="34" charset="0"/>
              </a:rPr>
              <a:t> of India</a:t>
            </a:r>
            <a:endParaRPr lang="en-IN" sz="1200" b="1" dirty="0">
              <a:solidFill>
                <a:schemeClr val="bg1"/>
              </a:solidFill>
              <a:latin typeface="Bahnschrift SemiBold" panose="020B0502040204020203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-380781" y="3722499"/>
            <a:ext cx="7051930" cy="160043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>
                <a:solidFill>
                  <a:schemeClr val="bg1"/>
                </a:solidFill>
                <a:latin typeface="Bahnschrift SemiBold" panose="020B0502040204020203" pitchFamily="34" charset="0"/>
              </a:rPr>
              <a:t>2.  Title:  Electromagnetically Induced Transparency and Slow Light in a Two dimensional </a:t>
            </a:r>
          </a:p>
          <a:p>
            <a:pPr algn="ctr"/>
            <a:r>
              <a:rPr lang="en-US" sz="1200" dirty="0">
                <a:solidFill>
                  <a:schemeClr val="bg1"/>
                </a:solidFill>
                <a:latin typeface="Bahnschrift SemiBold" panose="020B0502040204020203" pitchFamily="34" charset="0"/>
              </a:rPr>
              <a:t>Magneto</a:t>
            </a:r>
          </a:p>
          <a:p>
            <a:pPr algn="ctr"/>
            <a:r>
              <a:rPr lang="en-US" sz="1200" dirty="0">
                <a:solidFill>
                  <a:schemeClr val="bg1"/>
                </a:solidFill>
                <a:latin typeface="Bahnschrift SemiBold" panose="020B0502040204020203" pitchFamily="34" charset="0"/>
              </a:rPr>
              <a:t>Optical Trap (2D MOT)</a:t>
            </a:r>
          </a:p>
          <a:p>
            <a:pPr algn="ctr"/>
            <a:r>
              <a:rPr lang="en-US" sz="1200" dirty="0">
                <a:solidFill>
                  <a:schemeClr val="bg1"/>
                </a:solidFill>
                <a:latin typeface="Bahnschrift SemiBold" panose="020B0502040204020203" pitchFamily="34" charset="0"/>
              </a:rPr>
              <a:t>Principal Investigator: Dr. </a:t>
            </a:r>
            <a:r>
              <a:rPr lang="en-US" sz="1200" dirty="0" err="1">
                <a:solidFill>
                  <a:schemeClr val="bg1"/>
                </a:solidFill>
                <a:latin typeface="Bahnschrift SemiBold" panose="020B0502040204020203" pitchFamily="34" charset="0"/>
              </a:rPr>
              <a:t>Raghavan</a:t>
            </a:r>
            <a:r>
              <a:rPr lang="en-US" sz="1200" dirty="0">
                <a:solidFill>
                  <a:schemeClr val="bg1"/>
                </a:solidFill>
                <a:latin typeface="Bahnschrift SemiBold" panose="020B0502040204020203" pitchFamily="34" charset="0"/>
              </a:rPr>
              <a:t> K . </a:t>
            </a:r>
            <a:r>
              <a:rPr lang="en-US" sz="1200" dirty="0" err="1">
                <a:solidFill>
                  <a:schemeClr val="bg1"/>
                </a:solidFill>
                <a:latin typeface="Bahnschrift SemiBold" panose="020B0502040204020203" pitchFamily="34" charset="0"/>
              </a:rPr>
              <a:t>Easwaran</a:t>
            </a:r>
            <a:endParaRPr lang="en-US" sz="1200" dirty="0">
              <a:solidFill>
                <a:schemeClr val="bg1"/>
              </a:solidFill>
              <a:latin typeface="Bahnschrift SemiBold" panose="020B0502040204020203" pitchFamily="34" charset="0"/>
            </a:endParaRPr>
          </a:p>
          <a:p>
            <a:pPr algn="ctr"/>
            <a:r>
              <a:rPr lang="en-US" sz="1200" dirty="0">
                <a:solidFill>
                  <a:schemeClr val="bg1"/>
                </a:solidFill>
                <a:latin typeface="Bahnschrift SemiBold" panose="020B0502040204020203" pitchFamily="34" charset="0"/>
              </a:rPr>
              <a:t>Duration: 3 years (Completed)</a:t>
            </a:r>
          </a:p>
          <a:p>
            <a:pPr algn="ctr"/>
            <a:r>
              <a:rPr lang="en-US" sz="1200" dirty="0">
                <a:solidFill>
                  <a:schemeClr val="bg1"/>
                </a:solidFill>
                <a:latin typeface="Bahnschrift SemiBold" panose="020B0502040204020203" pitchFamily="34" charset="0"/>
              </a:rPr>
              <a:t>Value: 28.2 Lakh</a:t>
            </a:r>
          </a:p>
          <a:p>
            <a:pPr algn="ctr"/>
            <a:r>
              <a:rPr lang="en-US" sz="1200" dirty="0">
                <a:solidFill>
                  <a:schemeClr val="bg1"/>
                </a:solidFill>
                <a:latin typeface="Bahnschrift SemiBold" panose="020B0502040204020203" pitchFamily="34" charset="0"/>
              </a:rPr>
              <a:t>Funding Agency: SERB, DST, </a:t>
            </a:r>
            <a:r>
              <a:rPr lang="en-US" sz="1200" dirty="0" err="1">
                <a:solidFill>
                  <a:schemeClr val="bg1"/>
                </a:solidFill>
                <a:latin typeface="Bahnschrift SemiBold" panose="020B0502040204020203" pitchFamily="34" charset="0"/>
              </a:rPr>
              <a:t>Govt</a:t>
            </a:r>
            <a:r>
              <a:rPr lang="en-US" sz="1200" dirty="0">
                <a:solidFill>
                  <a:schemeClr val="bg1"/>
                </a:solidFill>
                <a:latin typeface="Bahnschrift SemiBold" panose="020B0502040204020203" pitchFamily="34" charset="0"/>
              </a:rPr>
              <a:t> of India</a:t>
            </a:r>
          </a:p>
          <a:p>
            <a:endParaRPr lang="en-IN" sz="1400" dirty="0"/>
          </a:p>
        </p:txBody>
      </p:sp>
      <p:sp>
        <p:nvSpPr>
          <p:cNvPr id="10" name="TextBox 9"/>
          <p:cNvSpPr txBox="1"/>
          <p:nvPr/>
        </p:nvSpPr>
        <p:spPr>
          <a:xfrm>
            <a:off x="2721319" y="1872950"/>
            <a:ext cx="175080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C000"/>
                </a:solidFill>
                <a:latin typeface="Bahnschrift SemiBold" panose="020B0502040204020203" pitchFamily="34" charset="0"/>
              </a:rPr>
              <a:t>Projects as PI  </a:t>
            </a:r>
          </a:p>
          <a:p>
            <a:endParaRPr lang="en-IN" dirty="0"/>
          </a:p>
        </p:txBody>
      </p:sp>
      <p:sp>
        <p:nvSpPr>
          <p:cNvPr id="13" name="TextBox 12"/>
          <p:cNvSpPr txBox="1"/>
          <p:nvPr/>
        </p:nvSpPr>
        <p:spPr>
          <a:xfrm>
            <a:off x="6451873" y="2196115"/>
            <a:ext cx="6285054" cy="160043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b="1" dirty="0">
                <a:solidFill>
                  <a:schemeClr val="bg1"/>
                </a:solidFill>
                <a:latin typeface="Bahnschrift SemiBold" panose="020B0502040204020203" pitchFamily="34" charset="0"/>
              </a:rPr>
              <a:t>4. Title: Plasma Spraying of rare-earth </a:t>
            </a:r>
            <a:r>
              <a:rPr lang="en-US" sz="1200" b="1" dirty="0" err="1">
                <a:solidFill>
                  <a:schemeClr val="bg1"/>
                </a:solidFill>
                <a:latin typeface="Bahnschrift SemiBold" panose="020B0502040204020203" pitchFamily="34" charset="0"/>
              </a:rPr>
              <a:t>niobates</a:t>
            </a:r>
            <a:r>
              <a:rPr lang="en-US" sz="1200" b="1" dirty="0">
                <a:solidFill>
                  <a:schemeClr val="bg1"/>
                </a:solidFill>
                <a:latin typeface="Bahnschrift SemiBold" panose="020B0502040204020203" pitchFamily="34" charset="0"/>
              </a:rPr>
              <a:t> powder controlling its</a:t>
            </a:r>
          </a:p>
          <a:p>
            <a:pPr algn="ctr"/>
            <a:r>
              <a:rPr lang="en-US" sz="1200" b="1" dirty="0">
                <a:solidFill>
                  <a:schemeClr val="bg1"/>
                </a:solidFill>
                <a:latin typeface="Bahnschrift SemiBold" panose="020B0502040204020203" pitchFamily="34" charset="0"/>
              </a:rPr>
              <a:t> stoichiometry and porosity</a:t>
            </a:r>
          </a:p>
          <a:p>
            <a:pPr algn="ctr"/>
            <a:r>
              <a:rPr lang="en-US" sz="1200" b="1" dirty="0">
                <a:solidFill>
                  <a:schemeClr val="bg1"/>
                </a:solidFill>
                <a:latin typeface="Bahnschrift SemiBold" panose="020B0502040204020203" pitchFamily="34" charset="0"/>
              </a:rPr>
              <a:t>for the advanced thermal barrier coating applications (GTMAP)</a:t>
            </a:r>
          </a:p>
          <a:p>
            <a:pPr algn="ctr"/>
            <a:r>
              <a:rPr lang="en-US" sz="1200" b="1" dirty="0">
                <a:solidFill>
                  <a:schemeClr val="bg1"/>
                </a:solidFill>
                <a:latin typeface="Bahnschrift SemiBold" panose="020B0502040204020203" pitchFamily="34" charset="0"/>
              </a:rPr>
              <a:t> PI: Dr. </a:t>
            </a:r>
            <a:r>
              <a:rPr lang="en-US" sz="1200" b="1" dirty="0" err="1">
                <a:solidFill>
                  <a:schemeClr val="bg1"/>
                </a:solidFill>
                <a:latin typeface="Bahnschrift SemiBold" panose="020B0502040204020203" pitchFamily="34" charset="0"/>
              </a:rPr>
              <a:t>Anup</a:t>
            </a:r>
            <a:r>
              <a:rPr lang="en-US" sz="1200" b="1" dirty="0">
                <a:solidFill>
                  <a:schemeClr val="bg1"/>
                </a:solidFill>
                <a:latin typeface="Bahnschrift SemiBold" panose="020B0502040204020203" pitchFamily="34" charset="0"/>
              </a:rPr>
              <a:t> K. </a:t>
            </a:r>
            <a:r>
              <a:rPr lang="en-US" sz="1200" b="1" dirty="0" err="1">
                <a:solidFill>
                  <a:schemeClr val="bg1"/>
                </a:solidFill>
                <a:latin typeface="Bahnschrift SemiBold" panose="020B0502040204020203" pitchFamily="34" charset="0"/>
              </a:rPr>
              <a:t>Keshri</a:t>
            </a:r>
            <a:endParaRPr lang="en-US" sz="1200" b="1" dirty="0">
              <a:solidFill>
                <a:schemeClr val="bg1"/>
              </a:solidFill>
              <a:latin typeface="Bahnschrift SemiBold" panose="020B0502040204020203" pitchFamily="34" charset="0"/>
            </a:endParaRPr>
          </a:p>
          <a:p>
            <a:pPr algn="ctr"/>
            <a:r>
              <a:rPr lang="en-US" sz="1200" b="1" dirty="0">
                <a:solidFill>
                  <a:schemeClr val="bg1"/>
                </a:solidFill>
                <a:latin typeface="Bahnschrift SemiBold" panose="020B0502040204020203" pitchFamily="34" charset="0"/>
              </a:rPr>
              <a:t>Duration: 3 years</a:t>
            </a:r>
          </a:p>
          <a:p>
            <a:pPr algn="ctr"/>
            <a:r>
              <a:rPr lang="en-US" sz="1200" b="1" dirty="0">
                <a:solidFill>
                  <a:schemeClr val="bg1"/>
                </a:solidFill>
                <a:latin typeface="Bahnschrift SemiBold" panose="020B0502040204020203" pitchFamily="34" charset="0"/>
              </a:rPr>
              <a:t>Value: 28.2 Lakh</a:t>
            </a:r>
          </a:p>
          <a:p>
            <a:pPr algn="ctr"/>
            <a:r>
              <a:rPr lang="en-US" sz="1200" b="1" dirty="0">
                <a:solidFill>
                  <a:schemeClr val="bg1"/>
                </a:solidFill>
                <a:latin typeface="Bahnschrift SemiBold" panose="020B0502040204020203" pitchFamily="34" charset="0"/>
              </a:rPr>
              <a:t>Funding Agency: DST, </a:t>
            </a:r>
            <a:r>
              <a:rPr lang="en-US" sz="1200" b="1" dirty="0" err="1">
                <a:solidFill>
                  <a:schemeClr val="bg1"/>
                </a:solidFill>
                <a:latin typeface="Bahnschrift SemiBold" panose="020B0502040204020203" pitchFamily="34" charset="0"/>
              </a:rPr>
              <a:t>Govt</a:t>
            </a:r>
            <a:r>
              <a:rPr lang="en-US" sz="1200" b="1" dirty="0">
                <a:solidFill>
                  <a:schemeClr val="bg1"/>
                </a:solidFill>
                <a:latin typeface="Bahnschrift SemiBold" panose="020B0502040204020203" pitchFamily="34" charset="0"/>
              </a:rPr>
              <a:t> of India</a:t>
            </a:r>
            <a:endParaRPr lang="en-US" sz="1200" dirty="0">
              <a:solidFill>
                <a:schemeClr val="bg1"/>
              </a:solidFill>
              <a:latin typeface="Bahnschrift SemiBold" panose="020B0502040204020203" pitchFamily="34" charset="0"/>
            </a:endParaRPr>
          </a:p>
          <a:p>
            <a:endParaRPr lang="en-IN" sz="1400" dirty="0"/>
          </a:p>
        </p:txBody>
      </p:sp>
      <p:sp>
        <p:nvSpPr>
          <p:cNvPr id="14" name="TextBox 13"/>
          <p:cNvSpPr txBox="1"/>
          <p:nvPr/>
        </p:nvSpPr>
        <p:spPr>
          <a:xfrm>
            <a:off x="7372568" y="1773903"/>
            <a:ext cx="494956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rgbClr val="FFC000"/>
                </a:solidFill>
                <a:latin typeface="Bahnschrift SemiBold" panose="020B0502040204020203" pitchFamily="34" charset="0"/>
              </a:rPr>
              <a:t>Projects as Co-PI with other departments  </a:t>
            </a:r>
          </a:p>
          <a:p>
            <a:endParaRPr lang="en-IN" dirty="0">
              <a:solidFill>
                <a:srgbClr val="FFC000"/>
              </a:solidFill>
            </a:endParaRPr>
          </a:p>
          <a:p>
            <a:endParaRPr lang="en-IN" dirty="0"/>
          </a:p>
        </p:txBody>
      </p:sp>
      <p:sp>
        <p:nvSpPr>
          <p:cNvPr id="15" name="TextBox 14"/>
          <p:cNvSpPr txBox="1"/>
          <p:nvPr/>
        </p:nvSpPr>
        <p:spPr>
          <a:xfrm>
            <a:off x="6994292" y="4022741"/>
            <a:ext cx="5400837" cy="141577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>
                <a:solidFill>
                  <a:schemeClr val="bg1"/>
                </a:solidFill>
                <a:latin typeface="Bahnschrift SemiBold" panose="020B0502040204020203" pitchFamily="34" charset="0"/>
              </a:rPr>
              <a:t>5. Title: Plasma Sprayed CNT Reinforced Graphene Coated Electrode for</a:t>
            </a:r>
          </a:p>
          <a:p>
            <a:pPr algn="ctr"/>
            <a:r>
              <a:rPr lang="en-US" sz="1200" dirty="0">
                <a:solidFill>
                  <a:schemeClr val="bg1"/>
                </a:solidFill>
                <a:latin typeface="Bahnschrift SemiBold" panose="020B0502040204020203" pitchFamily="34" charset="0"/>
              </a:rPr>
              <a:t> the Super Capacitor Applications : Towards </a:t>
            </a:r>
            <a:r>
              <a:rPr lang="en-US" sz="1200" dirty="0" err="1">
                <a:solidFill>
                  <a:schemeClr val="bg1"/>
                </a:solidFill>
                <a:latin typeface="Bahnschrift SemiBold" panose="020B0502040204020203" pitchFamily="34" charset="0"/>
              </a:rPr>
              <a:t>Industralization</a:t>
            </a:r>
            <a:endParaRPr lang="en-US" sz="1200" dirty="0">
              <a:solidFill>
                <a:schemeClr val="bg1"/>
              </a:solidFill>
              <a:latin typeface="Bahnschrift SemiBold" panose="020B0502040204020203" pitchFamily="34" charset="0"/>
            </a:endParaRPr>
          </a:p>
          <a:p>
            <a:pPr algn="ctr"/>
            <a:r>
              <a:rPr lang="en-US" sz="1200" dirty="0">
                <a:solidFill>
                  <a:schemeClr val="bg1"/>
                </a:solidFill>
                <a:latin typeface="Bahnschrift SemiBold" panose="020B0502040204020203" pitchFamily="34" charset="0"/>
              </a:rPr>
              <a:t> PI: Dr. </a:t>
            </a:r>
            <a:r>
              <a:rPr lang="en-US" sz="1200" dirty="0" err="1">
                <a:solidFill>
                  <a:schemeClr val="bg1"/>
                </a:solidFill>
                <a:latin typeface="Bahnschrift SemiBold" panose="020B0502040204020203" pitchFamily="34" charset="0"/>
              </a:rPr>
              <a:t>Anup</a:t>
            </a:r>
            <a:r>
              <a:rPr lang="en-US" sz="1200" dirty="0">
                <a:solidFill>
                  <a:schemeClr val="bg1"/>
                </a:solidFill>
                <a:latin typeface="Bahnschrift SemiBold" panose="020B0502040204020203" pitchFamily="34" charset="0"/>
              </a:rPr>
              <a:t> K. </a:t>
            </a:r>
            <a:r>
              <a:rPr lang="en-US" sz="1200" dirty="0" err="1">
                <a:solidFill>
                  <a:schemeClr val="bg1"/>
                </a:solidFill>
                <a:latin typeface="Bahnschrift SemiBold" panose="020B0502040204020203" pitchFamily="34" charset="0"/>
              </a:rPr>
              <a:t>Keshri</a:t>
            </a:r>
            <a:endParaRPr lang="en-US" sz="1200" dirty="0">
              <a:solidFill>
                <a:schemeClr val="bg1"/>
              </a:solidFill>
              <a:latin typeface="Bahnschrift SemiBold" panose="020B0502040204020203" pitchFamily="34" charset="0"/>
            </a:endParaRPr>
          </a:p>
          <a:p>
            <a:pPr algn="ctr"/>
            <a:r>
              <a:rPr lang="en-US" sz="1200" dirty="0">
                <a:solidFill>
                  <a:schemeClr val="bg1"/>
                </a:solidFill>
                <a:latin typeface="Bahnschrift SemiBold" panose="020B0502040204020203" pitchFamily="34" charset="0"/>
              </a:rPr>
              <a:t>Duration: 3 years</a:t>
            </a:r>
          </a:p>
          <a:p>
            <a:pPr algn="ctr"/>
            <a:r>
              <a:rPr lang="en-US" sz="1200" dirty="0">
                <a:solidFill>
                  <a:schemeClr val="bg1"/>
                </a:solidFill>
                <a:latin typeface="Bahnschrift SemiBold" panose="020B0502040204020203" pitchFamily="34" charset="0"/>
              </a:rPr>
              <a:t>Value: 72.38 Lakhs Lakh</a:t>
            </a:r>
          </a:p>
          <a:p>
            <a:pPr algn="ctr"/>
            <a:r>
              <a:rPr lang="en-US" sz="1200" dirty="0">
                <a:solidFill>
                  <a:schemeClr val="bg1"/>
                </a:solidFill>
                <a:latin typeface="Bahnschrift SemiBold" panose="020B0502040204020203" pitchFamily="34" charset="0"/>
              </a:rPr>
              <a:t>Funding Agency: DRDO, </a:t>
            </a:r>
            <a:r>
              <a:rPr lang="en-US" sz="1200" dirty="0" err="1">
                <a:solidFill>
                  <a:schemeClr val="bg1"/>
                </a:solidFill>
                <a:latin typeface="Bahnschrift SemiBold" panose="020B0502040204020203" pitchFamily="34" charset="0"/>
              </a:rPr>
              <a:t>Govt</a:t>
            </a:r>
            <a:r>
              <a:rPr lang="en-US" sz="1200" dirty="0">
                <a:solidFill>
                  <a:schemeClr val="bg1"/>
                </a:solidFill>
                <a:latin typeface="Bahnschrift SemiBold" panose="020B0502040204020203" pitchFamily="34" charset="0"/>
              </a:rPr>
              <a:t> of India</a:t>
            </a:r>
            <a:endParaRPr lang="en-US" sz="1200" dirty="0">
              <a:solidFill>
                <a:srgbClr val="FF0000"/>
              </a:solidFill>
              <a:latin typeface="Bahnschrift SemiBold" panose="020B0502040204020203" pitchFamily="34" charset="0"/>
            </a:endParaRPr>
          </a:p>
          <a:p>
            <a:endParaRPr lang="en-IN" sz="1400" dirty="0"/>
          </a:p>
        </p:txBody>
      </p:sp>
      <p:sp>
        <p:nvSpPr>
          <p:cNvPr id="16" name="Rectangle 15"/>
          <p:cNvSpPr/>
          <p:nvPr/>
        </p:nvSpPr>
        <p:spPr>
          <a:xfrm>
            <a:off x="7404100" y="5408906"/>
            <a:ext cx="3873500" cy="1328960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7" name="TextBox 16"/>
          <p:cNvSpPr txBox="1"/>
          <p:nvPr/>
        </p:nvSpPr>
        <p:spPr>
          <a:xfrm>
            <a:off x="7499594" y="5598426"/>
            <a:ext cx="347576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C000"/>
                </a:solidFill>
              </a:rPr>
              <a:t>Total number of Projects= </a:t>
            </a:r>
          </a:p>
          <a:p>
            <a:r>
              <a:rPr lang="en-US" sz="2400" dirty="0">
                <a:solidFill>
                  <a:srgbClr val="FFC000"/>
                </a:solidFill>
              </a:rPr>
              <a:t>4 +1 (accepted)  as seen in</a:t>
            </a:r>
          </a:p>
          <a:p>
            <a:r>
              <a:rPr lang="en-US" sz="2400" dirty="0">
                <a:solidFill>
                  <a:srgbClr val="FFC000"/>
                </a:solidFill>
              </a:rPr>
              <a:t>Portal of CSIR</a:t>
            </a:r>
            <a:endParaRPr lang="en-IN" sz="2400" dirty="0">
              <a:solidFill>
                <a:srgbClr val="FFC000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2454" y="629261"/>
            <a:ext cx="1105018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FFFF00"/>
                </a:solidFill>
              </a:rPr>
              <a:t>Number of publications after joining IIT Patna = 16 + 4 (under review),</a:t>
            </a:r>
          </a:p>
          <a:p>
            <a:r>
              <a:rPr lang="en-US" sz="2000" b="1" dirty="0">
                <a:solidFill>
                  <a:srgbClr val="FFFF00"/>
                </a:solidFill>
              </a:rPr>
              <a:t>Conference Presentations  after joining IIT Patna  =  20</a:t>
            </a:r>
          </a:p>
          <a:p>
            <a:r>
              <a:rPr lang="en-US" sz="2000" b="1" dirty="0">
                <a:solidFill>
                  <a:srgbClr val="FFFF00"/>
                </a:solidFill>
              </a:rPr>
              <a:t>Patent = 1 (submitting soon)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35462" y="220727"/>
            <a:ext cx="2619628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>
                <a:solidFill>
                  <a:srgbClr val="FF0000"/>
                </a:solidFill>
                <a:latin typeface="Bahnschrift SemiBold" panose="020B0502040204020203" pitchFamily="34" charset="0"/>
              </a:rPr>
              <a:t>Research outputs</a:t>
            </a:r>
          </a:p>
          <a:p>
            <a:endParaRPr lang="en-IN" dirty="0"/>
          </a:p>
        </p:txBody>
      </p:sp>
      <p:sp>
        <p:nvSpPr>
          <p:cNvPr id="20" name="Rectangle 19"/>
          <p:cNvSpPr/>
          <p:nvPr/>
        </p:nvSpPr>
        <p:spPr>
          <a:xfrm>
            <a:off x="-274560" y="-110359"/>
            <a:ext cx="12665548" cy="7163783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>
                <a:solidFill>
                  <a:srgbClr val="002060"/>
                </a:solidFill>
              </a:rPr>
              <a:t>Post Doc @</a:t>
            </a:r>
          </a:p>
          <a:p>
            <a:pPr algn="ctr"/>
            <a:r>
              <a:rPr lang="en-US" b="1">
                <a:solidFill>
                  <a:srgbClr val="002060"/>
                </a:solidFill>
              </a:rPr>
              <a:t>National Institute of Standards and Technology (NIST)</a:t>
            </a:r>
          </a:p>
          <a:p>
            <a:pPr algn="ctr"/>
            <a:r>
              <a:rPr lang="en-US" b="1">
                <a:solidFill>
                  <a:srgbClr val="002060"/>
                </a:solidFill>
              </a:rPr>
              <a:t>Maryland</a:t>
            </a:r>
          </a:p>
          <a:p>
            <a:pPr algn="ctr"/>
            <a:r>
              <a:rPr lang="en-US" b="1">
                <a:solidFill>
                  <a:srgbClr val="002060"/>
                </a:solidFill>
              </a:rPr>
              <a:t>USA</a:t>
            </a:r>
            <a:endParaRPr lang="en-US" b="1" dirty="0">
              <a:solidFill>
                <a:srgbClr val="002060"/>
              </a:solidFill>
            </a:endParaRPr>
          </a:p>
        </p:txBody>
      </p:sp>
      <p:pic>
        <p:nvPicPr>
          <p:cNvPr id="21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25000"/>
                    </a14:imgEffect>
                    <a14:imgEffect>
                      <a14:colorTemperature colorTemp="112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6024" t="4961" r="9185" b="13473"/>
          <a:stretch/>
        </p:blipFill>
        <p:spPr bwMode="auto">
          <a:xfrm>
            <a:off x="1752601" y="590794"/>
            <a:ext cx="8763000" cy="52766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2" name="Oval 21"/>
          <p:cNvSpPr/>
          <p:nvPr/>
        </p:nvSpPr>
        <p:spPr>
          <a:xfrm>
            <a:off x="3657600" y="2438400"/>
            <a:ext cx="914400" cy="3124200"/>
          </a:xfrm>
          <a:prstGeom prst="ellipse">
            <a:avLst/>
          </a:prstGeom>
          <a:solidFill>
            <a:srgbClr val="4F81BD">
              <a:alpha val="30196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3124200" y="5791200"/>
            <a:ext cx="2286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4F81BD"/>
                </a:solidFill>
                <a:latin typeface="Calibri"/>
              </a:rPr>
              <a:t>Dr. </a:t>
            </a:r>
            <a:r>
              <a:rPr lang="en-US" sz="2000" b="1" dirty="0" err="1">
                <a:solidFill>
                  <a:srgbClr val="4F81BD"/>
                </a:solidFill>
                <a:latin typeface="Calibri"/>
              </a:rPr>
              <a:t>Sumit</a:t>
            </a:r>
            <a:r>
              <a:rPr lang="en-US" sz="2000" b="1" dirty="0">
                <a:solidFill>
                  <a:srgbClr val="4F81BD"/>
                </a:solidFill>
                <a:latin typeface="Calibri"/>
              </a:rPr>
              <a:t> </a:t>
            </a:r>
            <a:r>
              <a:rPr lang="en-US" sz="2000" b="1" dirty="0" err="1">
                <a:solidFill>
                  <a:srgbClr val="4F81BD"/>
                </a:solidFill>
                <a:latin typeface="Calibri"/>
              </a:rPr>
              <a:t>Bhushan</a:t>
            </a:r>
            <a:endParaRPr lang="en-US" sz="2000" b="1" dirty="0">
              <a:solidFill>
                <a:srgbClr val="4F81BD"/>
              </a:solidFill>
              <a:latin typeface="Calibri"/>
            </a:endParaRPr>
          </a:p>
        </p:txBody>
      </p:sp>
      <p:sp>
        <p:nvSpPr>
          <p:cNvPr id="24" name="Rounded Rectangle 23"/>
          <p:cNvSpPr/>
          <p:nvPr/>
        </p:nvSpPr>
        <p:spPr>
          <a:xfrm>
            <a:off x="1524001" y="2113867"/>
            <a:ext cx="2438400" cy="2881278"/>
          </a:xfrm>
          <a:prstGeom prst="roundRect">
            <a:avLst/>
          </a:prstGeom>
          <a:solidFill>
            <a:srgbClr val="4F81BD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002060"/>
                </a:solidFill>
                <a:latin typeface="Calibri"/>
              </a:rPr>
              <a:t> Post Doc @</a:t>
            </a:r>
          </a:p>
          <a:p>
            <a:pPr algn="ctr"/>
            <a:r>
              <a:rPr lang="en-US" b="1" dirty="0">
                <a:solidFill>
                  <a:srgbClr val="002060"/>
                </a:solidFill>
                <a:latin typeface="Calibri"/>
              </a:rPr>
              <a:t>National Institute of Standards and Technology (NIST)</a:t>
            </a:r>
          </a:p>
          <a:p>
            <a:pPr algn="ctr"/>
            <a:r>
              <a:rPr lang="en-US" b="1" dirty="0">
                <a:solidFill>
                  <a:srgbClr val="002060"/>
                </a:solidFill>
                <a:latin typeface="Calibri"/>
              </a:rPr>
              <a:t>Maryland</a:t>
            </a:r>
          </a:p>
          <a:p>
            <a:pPr algn="ctr"/>
            <a:r>
              <a:rPr lang="en-US" b="1" dirty="0">
                <a:solidFill>
                  <a:srgbClr val="002060"/>
                </a:solidFill>
                <a:latin typeface="Calibri"/>
              </a:rPr>
              <a:t>USA</a:t>
            </a:r>
          </a:p>
          <a:p>
            <a:pPr algn="ctr"/>
            <a:r>
              <a:rPr lang="en-US" b="1" dirty="0">
                <a:solidFill>
                  <a:srgbClr val="002060"/>
                </a:solidFill>
                <a:latin typeface="Calibri"/>
              </a:rPr>
              <a:t>Currently</a:t>
            </a:r>
          </a:p>
          <a:p>
            <a:pPr algn="ctr"/>
            <a:r>
              <a:rPr lang="en-US" b="1" dirty="0">
                <a:solidFill>
                  <a:srgbClr val="002060"/>
                </a:solidFill>
                <a:latin typeface="Calibri"/>
              </a:rPr>
              <a:t>Joined as</a:t>
            </a:r>
          </a:p>
          <a:p>
            <a:pPr algn="ctr"/>
            <a:r>
              <a:rPr lang="en-US" b="1" dirty="0">
                <a:solidFill>
                  <a:srgbClr val="002060"/>
                </a:solidFill>
                <a:latin typeface="Calibri"/>
              </a:rPr>
              <a:t>Associate Prof</a:t>
            </a:r>
          </a:p>
          <a:p>
            <a:pPr algn="ctr"/>
            <a:r>
              <a:rPr lang="en-US" b="1" dirty="0">
                <a:solidFill>
                  <a:srgbClr val="002060"/>
                </a:solidFill>
                <a:latin typeface="Calibri"/>
              </a:rPr>
              <a:t>At KL University</a:t>
            </a:r>
          </a:p>
        </p:txBody>
      </p:sp>
      <p:sp>
        <p:nvSpPr>
          <p:cNvPr id="25" name="Right Brace 24"/>
          <p:cNvSpPr/>
          <p:nvPr/>
        </p:nvSpPr>
        <p:spPr>
          <a:xfrm rot="16200000">
            <a:off x="6054332" y="2022869"/>
            <a:ext cx="464339" cy="1447802"/>
          </a:xfrm>
          <a:prstGeom prst="rightBrac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6134101" y="2057400"/>
            <a:ext cx="284276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prstClr val="black"/>
                </a:solidFill>
                <a:latin typeface="Calibri"/>
              </a:rPr>
              <a:t>2 PhD’s submitting Synopsis</a:t>
            </a:r>
          </a:p>
          <a:p>
            <a:r>
              <a:rPr lang="en-US" b="1" dirty="0">
                <a:solidFill>
                  <a:prstClr val="black"/>
                </a:solidFill>
                <a:latin typeface="Calibri"/>
              </a:rPr>
              <a:t>This month</a:t>
            </a:r>
          </a:p>
        </p:txBody>
      </p:sp>
      <p:sp>
        <p:nvSpPr>
          <p:cNvPr id="27" name="Oval 26"/>
          <p:cNvSpPr/>
          <p:nvPr/>
        </p:nvSpPr>
        <p:spPr>
          <a:xfrm>
            <a:off x="6038851" y="2978940"/>
            <a:ext cx="571499" cy="2743199"/>
          </a:xfrm>
          <a:prstGeom prst="ellipse">
            <a:avLst/>
          </a:prstGeom>
          <a:solidFill>
            <a:srgbClr val="4F81BD">
              <a:alpha val="25098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solidFill>
                <a:prstClr val="white"/>
              </a:solidFill>
              <a:latin typeface="Calibri"/>
            </a:endParaRPr>
          </a:p>
        </p:txBody>
      </p:sp>
      <p:cxnSp>
        <p:nvCxnSpPr>
          <p:cNvPr id="28" name="Straight Arrow Connector 27"/>
          <p:cNvCxnSpPr>
            <a:stCxn id="27" idx="4"/>
          </p:cNvCxnSpPr>
          <p:nvPr/>
        </p:nvCxnSpPr>
        <p:spPr>
          <a:xfrm>
            <a:off x="6324601" y="5722138"/>
            <a:ext cx="285749" cy="602462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6591985" y="6016220"/>
            <a:ext cx="158504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70C0"/>
                </a:solidFill>
                <a:latin typeface="Calibri"/>
              </a:rPr>
              <a:t>Dr. </a:t>
            </a:r>
            <a:r>
              <a:rPr lang="en-US" b="1" dirty="0" err="1">
                <a:solidFill>
                  <a:srgbClr val="0070C0"/>
                </a:solidFill>
                <a:latin typeface="Calibri"/>
              </a:rPr>
              <a:t>Vikas</a:t>
            </a:r>
            <a:r>
              <a:rPr lang="en-US" b="1" dirty="0">
                <a:solidFill>
                  <a:srgbClr val="0070C0"/>
                </a:solidFill>
                <a:latin typeface="Calibri"/>
              </a:rPr>
              <a:t> Singh</a:t>
            </a:r>
          </a:p>
          <a:p>
            <a:r>
              <a:rPr lang="en-US" b="1" dirty="0">
                <a:solidFill>
                  <a:srgbClr val="0070C0"/>
                </a:solidFill>
                <a:latin typeface="Calibri"/>
              </a:rPr>
              <a:t> Post Doc </a:t>
            </a:r>
            <a:r>
              <a:rPr lang="en-US" b="1" dirty="0" err="1">
                <a:solidFill>
                  <a:srgbClr val="0070C0"/>
                </a:solidFill>
                <a:latin typeface="Calibri"/>
              </a:rPr>
              <a:t>pt</a:t>
            </a:r>
            <a:r>
              <a:rPr lang="en-US" b="1" dirty="0">
                <a:solidFill>
                  <a:srgbClr val="0070C0"/>
                </a:solidFill>
                <a:latin typeface="Calibri"/>
              </a:rPr>
              <a:t> </a:t>
            </a:r>
            <a:endParaRPr lang="en-IN" b="1" dirty="0">
              <a:solidFill>
                <a:srgbClr val="0070C0"/>
              </a:solidFill>
              <a:latin typeface="Calibri"/>
            </a:endParaRPr>
          </a:p>
        </p:txBody>
      </p:sp>
      <p:pic>
        <p:nvPicPr>
          <p:cNvPr id="32" name="Picture 3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212265" y="5430821"/>
            <a:ext cx="2087734" cy="1403231"/>
          </a:xfrm>
          <a:prstGeom prst="rect">
            <a:avLst/>
          </a:prstGeom>
        </p:spPr>
      </p:pic>
      <p:sp>
        <p:nvSpPr>
          <p:cNvPr id="33" name="TextBox 32"/>
          <p:cNvSpPr txBox="1"/>
          <p:nvPr/>
        </p:nvSpPr>
        <p:spPr>
          <a:xfrm>
            <a:off x="8763001" y="6477000"/>
            <a:ext cx="7955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prstClr val="white"/>
                </a:solidFill>
                <a:latin typeface="Calibri"/>
              </a:rPr>
              <a:t>JAPAN</a:t>
            </a:r>
            <a:endParaRPr lang="en-IN" b="1" dirty="0">
              <a:solidFill>
                <a:prstClr val="white"/>
              </a:solidFill>
              <a:latin typeface="Calibri"/>
            </a:endParaRPr>
          </a:p>
        </p:txBody>
      </p:sp>
      <p:pic>
        <p:nvPicPr>
          <p:cNvPr id="34" name="Picture 33"/>
          <p:cNvPicPr>
            <a:picLocks noChangeAspect="1"/>
          </p:cNvPicPr>
          <p:nvPr/>
        </p:nvPicPr>
        <p:blipFill rotWithShape="1">
          <a:blip r:embed="rId5"/>
          <a:srcRect l="31039" t="53125" r="63104" b="36459"/>
          <a:stretch/>
        </p:blipFill>
        <p:spPr>
          <a:xfrm>
            <a:off x="7601926" y="3076605"/>
            <a:ext cx="762000" cy="762000"/>
          </a:xfrm>
          <a:prstGeom prst="rect">
            <a:avLst/>
          </a:prstGeom>
        </p:spPr>
      </p:pic>
      <p:pic>
        <p:nvPicPr>
          <p:cNvPr id="35" name="Picture 3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708518" y="5163772"/>
            <a:ext cx="1635847" cy="703629"/>
          </a:xfrm>
          <a:prstGeom prst="rect">
            <a:avLst/>
          </a:prstGeom>
        </p:spPr>
      </p:pic>
      <p:sp>
        <p:nvSpPr>
          <p:cNvPr id="36" name="TextBox 35"/>
          <p:cNvSpPr txBox="1"/>
          <p:nvPr/>
        </p:nvSpPr>
        <p:spPr>
          <a:xfrm>
            <a:off x="8433659" y="4027373"/>
            <a:ext cx="401148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>
                <a:solidFill>
                  <a:srgbClr val="002060"/>
                </a:solidFill>
              </a:rPr>
              <a:t>6 PhDs from my lab </a:t>
            </a:r>
            <a:endParaRPr lang="en-IN" sz="3600" b="1" dirty="0">
              <a:solidFill>
                <a:srgbClr val="002060"/>
              </a:solidFill>
            </a:endParaRPr>
          </a:p>
        </p:txBody>
      </p:sp>
      <p:sp>
        <p:nvSpPr>
          <p:cNvPr id="37" name="Rectangle 36"/>
          <p:cNvSpPr/>
          <p:nvPr/>
        </p:nvSpPr>
        <p:spPr>
          <a:xfrm>
            <a:off x="9558540" y="4559470"/>
            <a:ext cx="1916841" cy="871351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/>
              <a:t>MSc thesis=6+2 (ongoing)=8</a:t>
            </a:r>
            <a:endParaRPr lang="en-IN" sz="2000" b="1" dirty="0"/>
          </a:p>
        </p:txBody>
      </p:sp>
      <p:sp>
        <p:nvSpPr>
          <p:cNvPr id="38" name="Rectangle 37"/>
          <p:cNvSpPr/>
          <p:nvPr/>
        </p:nvSpPr>
        <p:spPr>
          <a:xfrm>
            <a:off x="0" y="57210"/>
            <a:ext cx="1333501" cy="6800790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u="sng" dirty="0"/>
              <a:t>Thesis </a:t>
            </a:r>
          </a:p>
          <a:p>
            <a:pPr algn="ctr"/>
            <a:endParaRPr lang="en-US" dirty="0"/>
          </a:p>
          <a:p>
            <a:pPr algn="ctr"/>
            <a:r>
              <a:rPr lang="en-US" dirty="0"/>
              <a:t>PhDs </a:t>
            </a:r>
          </a:p>
          <a:p>
            <a:pPr algn="ctr"/>
            <a:r>
              <a:rPr lang="en-US" dirty="0"/>
              <a:t>6  </a:t>
            </a:r>
          </a:p>
          <a:p>
            <a:pPr algn="ctr"/>
            <a:endParaRPr lang="en-US" dirty="0"/>
          </a:p>
          <a:p>
            <a:pPr algn="ctr"/>
            <a:r>
              <a:rPr lang="en-US" dirty="0"/>
              <a:t>MSc</a:t>
            </a:r>
          </a:p>
          <a:p>
            <a:pPr algn="ctr"/>
            <a:r>
              <a:rPr lang="en-US" dirty="0"/>
              <a:t>8</a:t>
            </a:r>
          </a:p>
          <a:p>
            <a:pPr algn="ctr"/>
            <a:endParaRPr lang="en-US" dirty="0"/>
          </a:p>
          <a:p>
            <a:pPr algn="ctr"/>
            <a:r>
              <a:rPr lang="en-US" dirty="0" err="1"/>
              <a:t>B.Tech</a:t>
            </a:r>
            <a:r>
              <a:rPr lang="en-US" dirty="0"/>
              <a:t>/BS Intern</a:t>
            </a:r>
          </a:p>
          <a:p>
            <a:pPr algn="ctr"/>
            <a:r>
              <a:rPr lang="en-US" dirty="0"/>
              <a:t>6</a:t>
            </a:r>
          </a:p>
          <a:p>
            <a:pPr algn="ctr"/>
            <a:endParaRPr lang="en-US" dirty="0"/>
          </a:p>
          <a:p>
            <a:pPr algn="ctr"/>
            <a:r>
              <a:rPr lang="en-US" dirty="0" err="1"/>
              <a:t>M.Tech</a:t>
            </a:r>
            <a:endParaRPr lang="en-US" dirty="0"/>
          </a:p>
          <a:p>
            <a:pPr algn="ctr"/>
            <a:r>
              <a:rPr lang="en-US" dirty="0"/>
              <a:t>1</a:t>
            </a:r>
          </a:p>
          <a:p>
            <a:pPr algn="ctr"/>
            <a:endParaRPr lang="en-US" dirty="0"/>
          </a:p>
          <a:p>
            <a:pPr algn="ctr"/>
            <a:r>
              <a:rPr lang="en-US" dirty="0"/>
              <a:t>RA 1</a:t>
            </a:r>
          </a:p>
          <a:p>
            <a:pPr algn="ctr"/>
            <a:endParaRPr lang="en-US" dirty="0"/>
          </a:p>
          <a:p>
            <a:pPr algn="ctr"/>
            <a:r>
              <a:rPr lang="en-US" dirty="0"/>
              <a:t>(SERB CRG)</a:t>
            </a:r>
          </a:p>
          <a:p>
            <a:pPr algn="ctr"/>
            <a:endParaRPr lang="en-IN" dirty="0"/>
          </a:p>
        </p:txBody>
      </p:sp>
      <p:sp>
        <p:nvSpPr>
          <p:cNvPr id="39" name="Rectangle 38"/>
          <p:cNvSpPr/>
          <p:nvPr/>
        </p:nvSpPr>
        <p:spPr>
          <a:xfrm>
            <a:off x="1333501" y="57210"/>
            <a:ext cx="10490199" cy="533584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/>
              <a:t>Optics Lab 1</a:t>
            </a:r>
            <a:endParaRPr lang="en-IN" sz="4000" b="1" dirty="0"/>
          </a:p>
        </p:txBody>
      </p:sp>
    </p:spTree>
    <p:extLst>
      <p:ext uri="{BB962C8B-B14F-4D97-AF65-F5344CB8AC3E}">
        <p14:creationId xmlns:p14="http://schemas.microsoft.com/office/powerpoint/2010/main" val="22294336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8" grpId="0"/>
      <p:bldP spid="9" grpId="0"/>
      <p:bldP spid="10" grpId="0"/>
      <p:bldP spid="14" grpId="0"/>
      <p:bldP spid="15" grpId="0"/>
      <p:bldP spid="16" grpId="0" animBg="1"/>
      <p:bldP spid="17" grpId="0"/>
      <p:bldP spid="18" grpId="0"/>
      <p:bldP spid="20" grpId="0" animBg="1"/>
      <p:bldP spid="22" grpId="0" animBg="1"/>
      <p:bldP spid="22" grpId="1" animBg="1"/>
      <p:bldP spid="23" grpId="0"/>
      <p:bldP spid="24" grpId="0" animBg="1"/>
      <p:bldP spid="25" grpId="0" animBg="1"/>
      <p:bldP spid="26" grpId="0"/>
      <p:bldP spid="27" grpId="0" animBg="1"/>
      <p:bldP spid="29" grpId="0"/>
      <p:bldP spid="33" grpId="0"/>
      <p:bldP spid="36" grpId="0"/>
      <p:bldP spid="37" grpId="0" animBg="1"/>
      <p:bldP spid="38" grpId="0" animBg="1"/>
      <p:bldP spid="39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5" name="Rounded Rectangle 4"/>
          <p:cNvSpPr/>
          <p:nvPr/>
        </p:nvSpPr>
        <p:spPr>
          <a:xfrm>
            <a:off x="63064" y="94596"/>
            <a:ext cx="2159876" cy="1040524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4. EIT in Engineered atoms</a:t>
            </a:r>
            <a:endParaRPr lang="en-IN" dirty="0"/>
          </a:p>
        </p:txBody>
      </p:sp>
      <p:sp>
        <p:nvSpPr>
          <p:cNvPr id="7" name="Rectangle 6"/>
          <p:cNvSpPr/>
          <p:nvPr/>
        </p:nvSpPr>
        <p:spPr>
          <a:xfrm>
            <a:off x="2222940" y="94596"/>
            <a:ext cx="6096000" cy="1908215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en-US" sz="1400" dirty="0">
                <a:solidFill>
                  <a:schemeClr val="bg1"/>
                </a:solidFill>
                <a:latin typeface="Bahnschrift SemiBold" panose="020B0502040204020203" pitchFamily="34" charset="0"/>
              </a:rPr>
              <a:t>Title: Theoretical study on encapsulated </a:t>
            </a:r>
            <a:r>
              <a:rPr lang="en-US" sz="1400" dirty="0" err="1">
                <a:solidFill>
                  <a:schemeClr val="bg1"/>
                </a:solidFill>
                <a:latin typeface="Bahnschrift SemiBold" panose="020B0502040204020203" pitchFamily="34" charset="0"/>
              </a:rPr>
              <a:t>Rb</a:t>
            </a:r>
            <a:r>
              <a:rPr lang="en-US" sz="1400" dirty="0">
                <a:solidFill>
                  <a:schemeClr val="bg1"/>
                </a:solidFill>
                <a:latin typeface="Bahnschrift SemiBold" panose="020B0502040204020203" pitchFamily="34" charset="0"/>
              </a:rPr>
              <a:t> atom inside a C-60 cage for Quantum Technology</a:t>
            </a:r>
          </a:p>
          <a:p>
            <a:pPr algn="ctr"/>
            <a:r>
              <a:rPr lang="en-US" sz="1400" dirty="0">
                <a:solidFill>
                  <a:schemeClr val="bg1"/>
                </a:solidFill>
                <a:latin typeface="Bahnschrift SemiBold" panose="020B0502040204020203" pitchFamily="34" charset="0"/>
              </a:rPr>
              <a:t>application using Electromagnetically Induced Transparency Protocol</a:t>
            </a:r>
          </a:p>
          <a:p>
            <a:pPr algn="ctr"/>
            <a:r>
              <a:rPr lang="en-US" sz="1400" dirty="0">
                <a:solidFill>
                  <a:schemeClr val="bg1"/>
                </a:solidFill>
                <a:latin typeface="Bahnschrift SemiBold" panose="020B0502040204020203" pitchFamily="34" charset="0"/>
              </a:rPr>
              <a:t>Principal Investigator: Dr. </a:t>
            </a:r>
            <a:r>
              <a:rPr lang="en-US" sz="1400" dirty="0" err="1">
                <a:solidFill>
                  <a:schemeClr val="bg1"/>
                </a:solidFill>
                <a:latin typeface="Bahnschrift SemiBold" panose="020B0502040204020203" pitchFamily="34" charset="0"/>
              </a:rPr>
              <a:t>Raghavan</a:t>
            </a:r>
            <a:r>
              <a:rPr lang="en-US" sz="1400" dirty="0">
                <a:solidFill>
                  <a:schemeClr val="bg1"/>
                </a:solidFill>
                <a:latin typeface="Bahnschrift SemiBold" panose="020B0502040204020203" pitchFamily="34" charset="0"/>
              </a:rPr>
              <a:t> K . </a:t>
            </a:r>
            <a:r>
              <a:rPr lang="en-US" sz="1400" dirty="0" err="1">
                <a:solidFill>
                  <a:schemeClr val="bg1"/>
                </a:solidFill>
                <a:latin typeface="Bahnschrift SemiBold" panose="020B0502040204020203" pitchFamily="34" charset="0"/>
              </a:rPr>
              <a:t>Easwaran</a:t>
            </a:r>
            <a:endParaRPr lang="en-US" sz="1400" dirty="0">
              <a:solidFill>
                <a:schemeClr val="bg1"/>
              </a:solidFill>
              <a:latin typeface="Bahnschrift SemiBold" panose="020B0502040204020203" pitchFamily="34" charset="0"/>
            </a:endParaRPr>
          </a:p>
          <a:p>
            <a:pPr algn="ctr"/>
            <a:r>
              <a:rPr lang="en-US" sz="1400" dirty="0">
                <a:solidFill>
                  <a:schemeClr val="bg1"/>
                </a:solidFill>
                <a:latin typeface="Bahnschrift SemiBold" panose="020B0502040204020203" pitchFamily="34" charset="0"/>
              </a:rPr>
              <a:t>Duration: 3 years (2023) (Sanctioned)</a:t>
            </a:r>
          </a:p>
          <a:p>
            <a:pPr algn="ctr"/>
            <a:r>
              <a:rPr lang="en-US" sz="1400" dirty="0">
                <a:solidFill>
                  <a:schemeClr val="bg1"/>
                </a:solidFill>
                <a:latin typeface="Bahnschrift SemiBold" panose="020B0502040204020203" pitchFamily="34" charset="0"/>
              </a:rPr>
              <a:t>Value: 26.97 Lakh</a:t>
            </a:r>
          </a:p>
          <a:p>
            <a:pPr algn="ctr"/>
            <a:r>
              <a:rPr lang="en-US" sz="1400" dirty="0">
                <a:solidFill>
                  <a:schemeClr val="bg1"/>
                </a:solidFill>
                <a:latin typeface="Bahnschrift SemiBold" panose="020B0502040204020203" pitchFamily="34" charset="0"/>
              </a:rPr>
              <a:t>Funding Agency: SERB, CRG, DST, </a:t>
            </a:r>
            <a:r>
              <a:rPr lang="en-US" sz="1400" dirty="0" err="1">
                <a:solidFill>
                  <a:schemeClr val="bg1"/>
                </a:solidFill>
                <a:latin typeface="Bahnschrift SemiBold" panose="020B0502040204020203" pitchFamily="34" charset="0"/>
              </a:rPr>
              <a:t>Govt</a:t>
            </a:r>
            <a:r>
              <a:rPr lang="en-US" sz="1400" dirty="0">
                <a:solidFill>
                  <a:schemeClr val="bg1"/>
                </a:solidFill>
                <a:latin typeface="Bahnschrift SemiBold" panose="020B0502040204020203" pitchFamily="34" charset="0"/>
              </a:rPr>
              <a:t> of India</a:t>
            </a:r>
          </a:p>
          <a:p>
            <a:endParaRPr lang="en-IN" sz="2000" dirty="0"/>
          </a:p>
        </p:txBody>
      </p:sp>
      <p:pic>
        <p:nvPicPr>
          <p:cNvPr id="3277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70124" y="94596"/>
            <a:ext cx="1418897" cy="1409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0" name="Straight Connector 9"/>
          <p:cNvCxnSpPr/>
          <p:nvPr/>
        </p:nvCxnSpPr>
        <p:spPr>
          <a:xfrm>
            <a:off x="0" y="2182156"/>
            <a:ext cx="12192000" cy="0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-5260" y="2838326"/>
            <a:ext cx="12192000" cy="0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-63065" y="2275140"/>
            <a:ext cx="975885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FF00"/>
                </a:solidFill>
              </a:rPr>
              <a:t>Total number of publications after joining IIT Patna  = 16 + 4 (under review) 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1021" y="1709174"/>
            <a:ext cx="387618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chemeClr val="bg1"/>
                </a:solidFill>
              </a:rPr>
              <a:t>Breadth of my research work</a:t>
            </a:r>
            <a:endParaRPr lang="en-IN" sz="2400" b="1" dirty="0">
              <a:solidFill>
                <a:schemeClr val="bg1"/>
              </a:solidFill>
            </a:endParaRPr>
          </a:p>
        </p:txBody>
      </p:sp>
      <p:graphicFrame>
        <p:nvGraphicFramePr>
          <p:cNvPr id="15" name="Table 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10095665"/>
              </p:ext>
            </p:extLst>
          </p:nvPr>
        </p:nvGraphicFramePr>
        <p:xfrm>
          <a:off x="4136" y="3129429"/>
          <a:ext cx="12275303" cy="3728571"/>
        </p:xfrm>
        <a:graphic>
          <a:graphicData uri="http://schemas.openxmlformats.org/drawingml/2006/table">
            <a:tbl>
              <a:tblPr firstRow="1" bandRow="1">
                <a:tableStyleId>{37CE84F3-28C3-443E-9E96-99CF82512B78}</a:tableStyleId>
              </a:tblPr>
              <a:tblGrid>
                <a:gridCol w="31305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7887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73266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40072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3303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95976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599897"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Title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uthors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Journal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Year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IF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Novelty</a:t>
                      </a:r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128674"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Transmission and dispersion management</a:t>
                      </a:r>
                    </a:p>
                    <a:p>
                      <a:r>
                        <a:rPr lang="en-US" sz="1400" dirty="0"/>
                        <a:t>of room temperature atomic vapor medium of 85Rb using EIT protocol</a:t>
                      </a:r>
                      <a:endParaRPr lang="en-IN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sz="1400" dirty="0" err="1"/>
                        <a:t>Rohit</a:t>
                      </a:r>
                      <a:r>
                        <a:rPr lang="en-IN" sz="1400" dirty="0"/>
                        <a:t> Kumar, </a:t>
                      </a:r>
                      <a:r>
                        <a:rPr lang="en-IN" sz="1400" dirty="0" err="1"/>
                        <a:t>Dixith</a:t>
                      </a:r>
                      <a:r>
                        <a:rPr lang="en-IN" sz="1400" dirty="0"/>
                        <a:t> </a:t>
                      </a:r>
                      <a:r>
                        <a:rPr lang="en-IN" sz="1400" dirty="0" err="1"/>
                        <a:t>Manchaiah</a:t>
                      </a:r>
                      <a:r>
                        <a:rPr lang="en-IN" sz="1400" dirty="0"/>
                        <a:t>, </a:t>
                      </a:r>
                      <a:r>
                        <a:rPr lang="en-IN" sz="1400" dirty="0" err="1"/>
                        <a:t>Raghavan</a:t>
                      </a:r>
                      <a:r>
                        <a:rPr lang="en-IN" sz="1400" dirty="0"/>
                        <a:t> K </a:t>
                      </a:r>
                      <a:r>
                        <a:rPr lang="en-IN" sz="1400" dirty="0" err="1"/>
                        <a:t>Easwaran</a:t>
                      </a:r>
                      <a:r>
                        <a:rPr lang="en-IN" sz="1400" dirty="0"/>
                        <a:t>*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EPJ Plus </a:t>
                      </a:r>
                    </a:p>
                    <a:p>
                      <a:r>
                        <a:rPr lang="en-US" sz="1600" dirty="0"/>
                        <a:t>(accepted)</a:t>
                      </a:r>
                      <a:endParaRPr lang="en-IN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/>
                        <a:t>2023</a:t>
                      </a:r>
                      <a:endParaRPr lang="en-IN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/>
                        <a:t>3.76</a:t>
                      </a:r>
                      <a:endParaRPr lang="en-IN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rtl="0" fontAlgn="base"/>
                      <a:r>
                        <a:rPr lang="en-US" sz="1200" b="0" i="0" u="none" strike="noStrike" kern="120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Transmission and dispersion spectra of the Rb-85 atomic sample is studied at room temperature.</a:t>
                      </a:r>
                    </a:p>
                    <a:p>
                      <a:pPr rtl="0" fontAlgn="base"/>
                      <a:endParaRPr lang="en-US" sz="1200" b="0" i="0" u="none" strike="noStrike" kern="1200" dirty="0">
                        <a:solidFill>
                          <a:schemeClr val="lt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  <a:p>
                      <a:pPr rtl="0" fontAlgn="base"/>
                      <a:r>
                        <a:rPr lang="en-US" sz="1200" b="0" i="0" u="none" strike="noStrike" kern="120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Probe polarization is varied and its effect on the EIT spectrum is observed in two orthogonal components.</a:t>
                      </a:r>
                    </a:p>
                    <a:p>
                      <a:pPr rtl="0" fontAlgn="base"/>
                      <a:endParaRPr lang="en-US" sz="1200" b="0" i="0" u="none" strike="noStrike" kern="1200" dirty="0">
                        <a:solidFill>
                          <a:schemeClr val="lt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  <a:p>
                      <a:pPr rtl="0" fontAlgn="base"/>
                      <a:r>
                        <a:rPr lang="en-US" sz="1200" b="0" i="0" u="none" strike="noStrike" kern="120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A transition in the dispersion profile from normal to anomalous in the transmitted signal from PBS is observed while varying the HWP angle.</a:t>
                      </a:r>
                    </a:p>
                    <a:p>
                      <a:pPr rtl="0" fontAlgn="base"/>
                      <a:endParaRPr lang="en-US" sz="1200" b="0" i="0" u="none" strike="noStrike" kern="1200" dirty="0">
                        <a:solidFill>
                          <a:schemeClr val="lt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  <a:p>
                      <a:pPr rtl="0" fontAlgn="base"/>
                      <a:endParaRPr lang="en-US" sz="1200" b="0" i="0" u="none" strike="noStrike" kern="1200" dirty="0">
                        <a:solidFill>
                          <a:schemeClr val="lt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  <a:p>
                      <a:pPr rtl="0" fontAlgn="base"/>
                      <a:endParaRPr lang="en-US" sz="1200" b="0" i="0" u="none" strike="noStrike" kern="1200" dirty="0">
                        <a:solidFill>
                          <a:schemeClr val="lt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  <a:p>
                      <a:pPr rtl="0" fontAlgn="base"/>
                      <a:endParaRPr lang="en-US" sz="1200" b="0" i="0" u="none" strike="noStrike" kern="1200" dirty="0">
                        <a:solidFill>
                          <a:schemeClr val="lt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  <a:p>
                      <a:pPr rtl="0" fontAlgn="base"/>
                      <a:endParaRPr lang="en-US" sz="1200" b="0" i="0" u="none" strike="noStrike" kern="1200" dirty="0">
                        <a:solidFill>
                          <a:schemeClr val="lt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  <a:p>
                      <a:pPr rtl="0" fontAlgn="base"/>
                      <a:endParaRPr lang="en-US" sz="1200" b="0" i="0" u="none" strike="noStrike" kern="1200" dirty="0">
                        <a:solidFill>
                          <a:schemeClr val="lt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  <a:p>
                      <a:endParaRPr lang="en-IN" sz="12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pic>
        <p:nvPicPr>
          <p:cNvPr id="2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658" t="17461" r="43172" b="33728"/>
          <a:stretch/>
        </p:blipFill>
        <p:spPr bwMode="auto">
          <a:xfrm>
            <a:off x="3219271" y="4296870"/>
            <a:ext cx="3071169" cy="24665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/>
          <p:cNvSpPr/>
          <p:nvPr/>
        </p:nvSpPr>
        <p:spPr>
          <a:xfrm>
            <a:off x="-5260" y="844"/>
            <a:ext cx="12391698" cy="6858000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14" name="Table 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80436566"/>
              </p:ext>
            </p:extLst>
          </p:nvPr>
        </p:nvGraphicFramePr>
        <p:xfrm>
          <a:off x="21021" y="94596"/>
          <a:ext cx="12245673" cy="5616468"/>
        </p:xfrm>
        <a:graphic>
          <a:graphicData uri="http://schemas.openxmlformats.org/drawingml/2006/table">
            <a:tbl>
              <a:tblPr firstRow="1" bandRow="1">
                <a:tableStyleId>{37CE84F3-28C3-443E-9E96-99CF82512B78}</a:tableStyleId>
              </a:tblPr>
              <a:tblGrid>
                <a:gridCol w="29707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23329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89908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11609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1339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8674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473387"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Title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uthors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Journal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Year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IF</a:t>
                      </a:r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73387">
                <a:tc>
                  <a:txBody>
                    <a:bodyPr/>
                    <a:lstStyle/>
                    <a:p>
                      <a:r>
                        <a:rPr lang="en-US" sz="1400" dirty="0"/>
                        <a:t>1</a:t>
                      </a:r>
                      <a:endParaRPr lang="en-IN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Transmission and dispersion management</a:t>
                      </a:r>
                    </a:p>
                    <a:p>
                      <a:r>
                        <a:rPr lang="en-US" sz="1400" dirty="0"/>
                        <a:t>of room temperature atomic vapor medium of 85Rb using EIT protocol</a:t>
                      </a:r>
                      <a:endParaRPr lang="en-IN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IN" sz="1400" dirty="0" err="1"/>
                        <a:t>Rohit</a:t>
                      </a:r>
                      <a:r>
                        <a:rPr lang="en-IN" sz="1400" dirty="0"/>
                        <a:t> Kumar, </a:t>
                      </a:r>
                      <a:r>
                        <a:rPr lang="en-IN" sz="1400" dirty="0" err="1"/>
                        <a:t>Dixith</a:t>
                      </a:r>
                      <a:r>
                        <a:rPr lang="en-IN" sz="1400" dirty="0"/>
                        <a:t> </a:t>
                      </a:r>
                      <a:r>
                        <a:rPr lang="en-IN" sz="1400" dirty="0" err="1"/>
                        <a:t>Manchaiah</a:t>
                      </a:r>
                      <a:r>
                        <a:rPr lang="en-IN" sz="1400" dirty="0"/>
                        <a:t>, </a:t>
                      </a:r>
                      <a:r>
                        <a:rPr lang="en-IN" sz="1400" dirty="0" err="1"/>
                        <a:t>Raghavan</a:t>
                      </a:r>
                      <a:r>
                        <a:rPr lang="en-IN" sz="1400" dirty="0"/>
                        <a:t> K </a:t>
                      </a:r>
                      <a:r>
                        <a:rPr lang="en-IN" sz="1400" dirty="0" err="1"/>
                        <a:t>Easwaran</a:t>
                      </a:r>
                      <a:r>
                        <a:rPr lang="en-IN" sz="1400" dirty="0"/>
                        <a:t>*</a:t>
                      </a:r>
                    </a:p>
                    <a:p>
                      <a:endParaRPr lang="en-IN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EPJ Plus (accepted)</a:t>
                      </a:r>
                      <a:endParaRPr lang="en-IN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/>
                        <a:t>2023</a:t>
                      </a:r>
                      <a:endParaRPr lang="en-IN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/>
                        <a:t>3.76</a:t>
                      </a:r>
                      <a:endParaRPr lang="en-IN" sz="12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73387">
                <a:tc>
                  <a:txBody>
                    <a:bodyPr/>
                    <a:lstStyle/>
                    <a:p>
                      <a:r>
                        <a:rPr lang="en-US" sz="1400" dirty="0"/>
                        <a:t>2</a:t>
                      </a:r>
                      <a:endParaRPr lang="en-IN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Interplay of polarizations in a cascade EIT</a:t>
                      </a:r>
                    </a:p>
                    <a:p>
                      <a:r>
                        <a:rPr lang="en-US" sz="1400" dirty="0"/>
                        <a:t>system in the presence of vortex coupling light in 87Rb atomic vapor medium</a:t>
                      </a:r>
                      <a:endParaRPr lang="en-IN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sz="1400" dirty="0"/>
                        <a:t>D </a:t>
                      </a:r>
                      <a:r>
                        <a:rPr lang="en-IN" sz="1400" dirty="0" err="1"/>
                        <a:t>Manchaiah</a:t>
                      </a:r>
                      <a:r>
                        <a:rPr lang="en-IN" sz="1400" dirty="0"/>
                        <a:t>, R Kumar, </a:t>
                      </a:r>
                      <a:r>
                        <a:rPr lang="en-IN" sz="1400" dirty="0" err="1"/>
                        <a:t>Raghavan</a:t>
                      </a:r>
                      <a:r>
                        <a:rPr lang="en-IN" sz="1400" dirty="0"/>
                        <a:t> K </a:t>
                      </a:r>
                      <a:r>
                        <a:rPr lang="en-IN" sz="1400" dirty="0" err="1"/>
                        <a:t>Easwaran</a:t>
                      </a:r>
                      <a:r>
                        <a:rPr lang="en-IN" sz="1400" dirty="0"/>
                        <a:t>*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New Journal</a:t>
                      </a:r>
                    </a:p>
                    <a:p>
                      <a:r>
                        <a:rPr lang="en-US" sz="1400" dirty="0"/>
                        <a:t>of Physics, Volume 25 ,</a:t>
                      </a:r>
                    </a:p>
                    <a:p>
                      <a:r>
                        <a:rPr lang="en-IN" sz="1400" dirty="0"/>
                        <a:t>01301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/>
                        <a:t>2023</a:t>
                      </a:r>
                      <a:endParaRPr lang="en-IN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/>
                        <a:t>3.87</a:t>
                      </a:r>
                      <a:endParaRPr lang="en-IN" sz="12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73387">
                <a:tc>
                  <a:txBody>
                    <a:bodyPr/>
                    <a:lstStyle/>
                    <a:p>
                      <a:r>
                        <a:rPr lang="en-US" sz="1400" dirty="0"/>
                        <a:t>3</a:t>
                      </a:r>
                      <a:endParaRPr lang="en-IN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sz="1400" dirty="0"/>
                        <a:t>A Theoretical Analysis on Quantum</a:t>
                      </a:r>
                    </a:p>
                    <a:p>
                      <a:r>
                        <a:rPr lang="en-IN" sz="1400" dirty="0"/>
                        <a:t>Memory Parameters in </a:t>
                      </a:r>
                      <a:r>
                        <a:rPr lang="en-IN" sz="1400" dirty="0" err="1"/>
                        <a:t>Ultracold</a:t>
                      </a:r>
                      <a:r>
                        <a:rPr lang="en-IN" sz="1400" dirty="0"/>
                        <a:t> 87Rb and 133Cs Alkali Species using EIT Protocol in the</a:t>
                      </a:r>
                    </a:p>
                    <a:p>
                      <a:r>
                        <a:rPr lang="en-IN" sz="1400" dirty="0"/>
                        <a:t>Presence of Structured Light, Quantum Information Processin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sz="1400" dirty="0" err="1"/>
                        <a:t>Dixith</a:t>
                      </a:r>
                      <a:r>
                        <a:rPr lang="en-IN" sz="1400" dirty="0"/>
                        <a:t> </a:t>
                      </a:r>
                      <a:r>
                        <a:rPr lang="en-IN" sz="1400" dirty="0" err="1"/>
                        <a:t>Manchaiah</a:t>
                      </a:r>
                      <a:r>
                        <a:rPr lang="en-IN" sz="1400" dirty="0"/>
                        <a:t>, </a:t>
                      </a:r>
                      <a:r>
                        <a:rPr lang="en-IN" sz="1400" dirty="0" err="1"/>
                        <a:t>Rohit</a:t>
                      </a:r>
                      <a:r>
                        <a:rPr lang="en-IN" sz="1400" dirty="0"/>
                        <a:t> Kumar, </a:t>
                      </a:r>
                      <a:r>
                        <a:rPr lang="en-IN" sz="1400" dirty="0" err="1"/>
                        <a:t>Raghavan</a:t>
                      </a:r>
                      <a:r>
                        <a:rPr lang="en-IN" sz="1400" dirty="0"/>
                        <a:t> K </a:t>
                      </a:r>
                      <a:r>
                        <a:rPr lang="en-IN" sz="1400" dirty="0" err="1"/>
                        <a:t>Easwaran</a:t>
                      </a:r>
                      <a:r>
                        <a:rPr lang="en-IN" sz="1400" dirty="0"/>
                        <a:t>*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sz="1400" kern="1200" dirty="0">
                          <a:effectLst/>
                        </a:rPr>
                        <a:t>Quantum Information Processing 21 (3), 110</a:t>
                      </a:r>
                      <a:endParaRPr lang="en-IN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2022</a:t>
                      </a:r>
                      <a:endParaRPr lang="en-IN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/>
                        <a:t>2.0</a:t>
                      </a:r>
                      <a:endParaRPr lang="en-IN" sz="1400" dirty="0"/>
                    </a:p>
                    <a:p>
                      <a:endParaRPr lang="en-IN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73387">
                <a:tc>
                  <a:txBody>
                    <a:bodyPr/>
                    <a:lstStyle/>
                    <a:p>
                      <a:r>
                        <a:rPr lang="en-US" sz="1400" dirty="0"/>
                        <a:t>4</a:t>
                      </a:r>
                      <a:endParaRPr lang="en-IN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Theoretical study of a four-level</a:t>
                      </a:r>
                    </a:p>
                    <a:p>
                      <a:r>
                        <a:rPr lang="en-US" sz="1400" dirty="0"/>
                        <a:t>EIT-type system in the presence of structured coupling light for microwave field detection</a:t>
                      </a:r>
                      <a:endParaRPr lang="en-IN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sz="1400" dirty="0" err="1"/>
                        <a:t>Rohit</a:t>
                      </a:r>
                      <a:r>
                        <a:rPr lang="en-IN" sz="1400" dirty="0"/>
                        <a:t> Kumar, </a:t>
                      </a:r>
                      <a:r>
                        <a:rPr lang="en-IN" sz="1400" dirty="0" err="1"/>
                        <a:t>Dixith</a:t>
                      </a:r>
                      <a:r>
                        <a:rPr lang="en-IN" sz="1400" dirty="0"/>
                        <a:t> </a:t>
                      </a:r>
                      <a:r>
                        <a:rPr lang="en-IN" sz="1400" dirty="0" err="1"/>
                        <a:t>Manchaiah</a:t>
                      </a:r>
                      <a:r>
                        <a:rPr lang="en-IN" sz="1400" dirty="0"/>
                        <a:t>, </a:t>
                      </a:r>
                      <a:r>
                        <a:rPr lang="en-IN" sz="1400" dirty="0" err="1"/>
                        <a:t>Raghavan</a:t>
                      </a:r>
                      <a:r>
                        <a:rPr lang="en-IN" sz="1400" dirty="0"/>
                        <a:t> K </a:t>
                      </a:r>
                      <a:r>
                        <a:rPr lang="en-IN" sz="1400" dirty="0" err="1"/>
                        <a:t>Easwaran</a:t>
                      </a:r>
                      <a:r>
                        <a:rPr lang="en-IN" sz="1400" dirty="0"/>
                        <a:t>*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kern="1200" dirty="0">
                          <a:effectLst/>
                        </a:rPr>
                        <a:t>Applied Optics 61 (36), 10681-10687</a:t>
                      </a:r>
                      <a:endParaRPr lang="en-IN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2022</a:t>
                      </a:r>
                      <a:endParaRPr lang="en-IN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/>
                        <a:t>1.98</a:t>
                      </a:r>
                      <a:endParaRPr lang="en-IN" sz="1400" dirty="0"/>
                    </a:p>
                    <a:p>
                      <a:endParaRPr lang="en-IN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73387">
                <a:tc>
                  <a:txBody>
                    <a:bodyPr/>
                    <a:lstStyle/>
                    <a:p>
                      <a:r>
                        <a:rPr lang="en-US" sz="1400" dirty="0"/>
                        <a:t>5</a:t>
                      </a:r>
                      <a:endParaRPr lang="en-IN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Measurement of multi-frequency dispersions of Electromagnetically Induced Transparency windows</a:t>
                      </a:r>
                    </a:p>
                    <a:p>
                      <a:r>
                        <a:rPr lang="en-US" sz="1400" dirty="0"/>
                        <a:t>using Spatial Light Modulator in rubidium vapor</a:t>
                      </a:r>
                      <a:endParaRPr lang="en-IN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sz="1400" dirty="0" err="1"/>
                        <a:t>Dixith</a:t>
                      </a:r>
                      <a:r>
                        <a:rPr lang="en-IN" sz="1400" dirty="0"/>
                        <a:t> </a:t>
                      </a:r>
                      <a:r>
                        <a:rPr lang="en-IN" sz="1400" dirty="0" err="1"/>
                        <a:t>Manchaiah</a:t>
                      </a:r>
                      <a:r>
                        <a:rPr lang="en-IN" sz="1400" dirty="0"/>
                        <a:t>, Praveen Kumar, </a:t>
                      </a:r>
                      <a:r>
                        <a:rPr lang="en-IN" sz="1400" dirty="0" err="1"/>
                        <a:t>Rohit</a:t>
                      </a:r>
                      <a:r>
                        <a:rPr lang="en-IN" sz="1400" dirty="0"/>
                        <a:t> Kumar, </a:t>
                      </a:r>
                      <a:r>
                        <a:rPr lang="en-IN" sz="1400" dirty="0" err="1"/>
                        <a:t>Sumit</a:t>
                      </a:r>
                      <a:r>
                        <a:rPr lang="en-IN" sz="1400" dirty="0"/>
                        <a:t> </a:t>
                      </a:r>
                      <a:r>
                        <a:rPr lang="en-IN" sz="1400" dirty="0" err="1"/>
                        <a:t>Bhushan</a:t>
                      </a:r>
                      <a:r>
                        <a:rPr lang="en-IN" sz="1400" dirty="0"/>
                        <a:t> and </a:t>
                      </a:r>
                      <a:r>
                        <a:rPr lang="en-IN" sz="1400" dirty="0" err="1"/>
                        <a:t>Raghavan</a:t>
                      </a:r>
                      <a:r>
                        <a:rPr lang="en-IN" sz="1400" dirty="0"/>
                        <a:t> </a:t>
                      </a:r>
                      <a:r>
                        <a:rPr lang="en-IN" sz="1400" dirty="0" err="1"/>
                        <a:t>K.Easwaran</a:t>
                      </a:r>
                      <a:r>
                        <a:rPr lang="en-IN" sz="1400" dirty="0"/>
                        <a:t>*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err="1"/>
                        <a:t>Optik</a:t>
                      </a:r>
                      <a:r>
                        <a:rPr lang="en-US" sz="1400" dirty="0"/>
                        <a:t>, </a:t>
                      </a:r>
                      <a:r>
                        <a:rPr lang="en-IN" sz="1400" kern="1200" dirty="0">
                          <a:effectLst/>
                        </a:rPr>
                        <a:t>225, 165707</a:t>
                      </a:r>
                      <a:endParaRPr lang="en-IN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2021</a:t>
                      </a:r>
                      <a:endParaRPr lang="en-IN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2.84</a:t>
                      </a:r>
                      <a:endParaRPr lang="en-IN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058761">
                <a:tc>
                  <a:txBody>
                    <a:bodyPr/>
                    <a:lstStyle/>
                    <a:p>
                      <a:r>
                        <a:rPr lang="en-US" sz="1400" dirty="0"/>
                        <a:t>6</a:t>
                      </a:r>
                      <a:endParaRPr lang="en-IN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Enhancement</a:t>
                      </a:r>
                    </a:p>
                    <a:p>
                      <a:r>
                        <a:rPr lang="en-US" sz="1400" dirty="0"/>
                        <a:t>of electromagnetically induced transparency and absorption signals in 85Rb atomic</a:t>
                      </a:r>
                    </a:p>
                    <a:p>
                      <a:r>
                        <a:rPr lang="en-US" sz="1400" dirty="0"/>
                        <a:t>vapor medium by using a small external magnetic field</a:t>
                      </a:r>
                      <a:endParaRPr lang="en-IN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sz="1400" dirty="0" err="1"/>
                        <a:t>Vikas</a:t>
                      </a:r>
                      <a:r>
                        <a:rPr lang="en-IN" sz="1400" dirty="0"/>
                        <a:t> Singh Chauhan, </a:t>
                      </a:r>
                      <a:r>
                        <a:rPr lang="en-IN" sz="1400" dirty="0" err="1"/>
                        <a:t>Rohit</a:t>
                      </a:r>
                      <a:r>
                        <a:rPr lang="en-IN" sz="1400" dirty="0"/>
                        <a:t> Kumar, </a:t>
                      </a:r>
                      <a:r>
                        <a:rPr lang="en-IN" sz="1400" dirty="0" err="1"/>
                        <a:t>Dixith</a:t>
                      </a:r>
                      <a:r>
                        <a:rPr lang="en-IN" sz="1400" dirty="0"/>
                        <a:t> </a:t>
                      </a:r>
                      <a:r>
                        <a:rPr lang="en-IN" sz="1400" dirty="0" err="1"/>
                        <a:t>Manchaiah</a:t>
                      </a:r>
                      <a:r>
                        <a:rPr lang="en-IN" sz="1400" dirty="0"/>
                        <a:t>, and </a:t>
                      </a:r>
                      <a:r>
                        <a:rPr lang="en-IN" sz="1400" dirty="0" err="1"/>
                        <a:t>Raghavan</a:t>
                      </a:r>
                      <a:r>
                        <a:rPr lang="en-IN" sz="1400" dirty="0"/>
                        <a:t> K. </a:t>
                      </a:r>
                      <a:r>
                        <a:rPr lang="en-IN" sz="1400" dirty="0" err="1"/>
                        <a:t>Easwaran</a:t>
                      </a:r>
                      <a:r>
                        <a:rPr lang="en-IN" sz="1400" dirty="0"/>
                        <a:t>*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JOSA B, </a:t>
                      </a:r>
                      <a:r>
                        <a:rPr lang="en-IN" sz="1400" kern="1200" dirty="0">
                          <a:effectLst/>
                        </a:rPr>
                        <a:t>38 (2), 630-637</a:t>
                      </a:r>
                      <a:endParaRPr lang="en-IN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2021</a:t>
                      </a:r>
                      <a:endParaRPr lang="en-IN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/>
                        <a:t>2.06</a:t>
                      </a:r>
                      <a:endParaRPr lang="en-IN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graphicFrame>
        <p:nvGraphicFramePr>
          <p:cNvPr id="16" name="Table 1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40507619"/>
              </p:ext>
            </p:extLst>
          </p:nvPr>
        </p:nvGraphicFramePr>
        <p:xfrm>
          <a:off x="21021" y="69176"/>
          <a:ext cx="12223532" cy="5664428"/>
        </p:xfrm>
        <a:graphic>
          <a:graphicData uri="http://schemas.openxmlformats.org/drawingml/2006/table">
            <a:tbl>
              <a:tblPr firstRow="1" bandRow="1">
                <a:tableStyleId>{37CE84F3-28C3-443E-9E96-99CF82512B78}</a:tableStyleId>
              </a:tblPr>
              <a:tblGrid>
                <a:gridCol w="38736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15471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90916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12156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1575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3496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505144"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Title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uthors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Journal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Year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IF</a:t>
                      </a:r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03394">
                <a:tc>
                  <a:txBody>
                    <a:bodyPr/>
                    <a:lstStyle/>
                    <a:p>
                      <a:r>
                        <a:rPr lang="en-US" sz="1400" dirty="0"/>
                        <a:t>7</a:t>
                      </a:r>
                      <a:endParaRPr lang="en-IN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IN" sz="1400" dirty="0"/>
                        <a:t>Theoretical</a:t>
                      </a:r>
                      <a:r>
                        <a:rPr lang="en-IN" sz="1400" baseline="0" dirty="0"/>
                        <a:t> </a:t>
                      </a:r>
                      <a:r>
                        <a:rPr lang="en-IN" sz="1400" dirty="0"/>
                        <a:t>design of Quantum Memory Unit for Under water Quantum Communication Using Electromagnetically</a:t>
                      </a:r>
                      <a:r>
                        <a:rPr lang="en-IN" sz="1400" baseline="0" dirty="0"/>
                        <a:t> </a:t>
                      </a:r>
                      <a:r>
                        <a:rPr lang="en-IN" sz="1400" dirty="0"/>
                        <a:t>Induced Transparency Protocol in </a:t>
                      </a:r>
                      <a:r>
                        <a:rPr lang="en-IN" sz="1400" dirty="0" err="1"/>
                        <a:t>ultracold</a:t>
                      </a:r>
                      <a:r>
                        <a:rPr lang="en-IN" sz="1400" dirty="0"/>
                        <a:t> 87 </a:t>
                      </a:r>
                      <a:r>
                        <a:rPr lang="en-IN" sz="1400" dirty="0" err="1"/>
                        <a:t>Rb</a:t>
                      </a:r>
                      <a:r>
                        <a:rPr lang="en-IN" sz="1400" dirty="0"/>
                        <a:t> atom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IN" sz="1400" dirty="0" err="1"/>
                        <a:t>Vikas</a:t>
                      </a:r>
                      <a:r>
                        <a:rPr lang="en-IN" sz="1400" dirty="0"/>
                        <a:t> S. Chauhan, </a:t>
                      </a:r>
                      <a:r>
                        <a:rPr lang="en-IN" sz="1400" dirty="0" err="1"/>
                        <a:t>Dixith</a:t>
                      </a:r>
                      <a:r>
                        <a:rPr lang="en-IN" sz="1400" dirty="0"/>
                        <a:t> M, </a:t>
                      </a:r>
                      <a:r>
                        <a:rPr lang="en-IN" sz="1400" dirty="0" err="1"/>
                        <a:t>Sumit</a:t>
                      </a:r>
                      <a:r>
                        <a:rPr lang="en-IN" sz="1400" dirty="0"/>
                        <a:t> </a:t>
                      </a:r>
                      <a:r>
                        <a:rPr lang="en-IN" sz="1400" dirty="0" err="1"/>
                        <a:t>Bhushan</a:t>
                      </a:r>
                      <a:r>
                        <a:rPr lang="en-IN" sz="1400" dirty="0"/>
                        <a:t>, </a:t>
                      </a:r>
                      <a:r>
                        <a:rPr lang="en-IN" sz="1400" dirty="0" err="1"/>
                        <a:t>Rohit</a:t>
                      </a:r>
                      <a:r>
                        <a:rPr lang="en-IN" sz="1400" dirty="0"/>
                        <a:t> Kumar and </a:t>
                      </a:r>
                      <a:r>
                        <a:rPr lang="en-IN" sz="1400" dirty="0" err="1"/>
                        <a:t>Raghavan</a:t>
                      </a:r>
                      <a:r>
                        <a:rPr lang="en-IN" sz="1400" dirty="0"/>
                        <a:t> K .</a:t>
                      </a:r>
                      <a:r>
                        <a:rPr lang="en-IN" sz="1400" dirty="0" err="1"/>
                        <a:t>Easwaran</a:t>
                      </a:r>
                      <a:r>
                        <a:rPr lang="en-IN" sz="1400" dirty="0"/>
                        <a:t>*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sz="1200" dirty="0"/>
                        <a:t>International Journal</a:t>
                      </a:r>
                    </a:p>
                    <a:p>
                      <a:r>
                        <a:rPr lang="en-IN" sz="1200" dirty="0"/>
                        <a:t>of Quantum Information, accepted</a:t>
                      </a:r>
                    </a:p>
                    <a:p>
                      <a:r>
                        <a:rPr lang="en-IN" sz="1200" b="0" i="0" kern="120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1 (3), 110</a:t>
                      </a:r>
                      <a:endParaRPr lang="en-IN" sz="1200" dirty="0"/>
                    </a:p>
                    <a:p>
                      <a:endParaRPr lang="en-IN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2020</a:t>
                      </a:r>
                      <a:endParaRPr lang="en-IN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1</a:t>
                      </a:r>
                      <a:endParaRPr lang="en-IN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803394">
                <a:tc>
                  <a:txBody>
                    <a:bodyPr/>
                    <a:lstStyle/>
                    <a:p>
                      <a:r>
                        <a:rPr lang="en-US" sz="1400" dirty="0"/>
                        <a:t>8</a:t>
                      </a:r>
                      <a:endParaRPr lang="en-IN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Narrowing of electromagnetically induced </a:t>
                      </a:r>
                      <a:r>
                        <a:rPr lang="en-US" sz="1400" dirty="0" err="1"/>
                        <a:t>transperancy</a:t>
                      </a:r>
                      <a:r>
                        <a:rPr lang="en-US" sz="1400" dirty="0"/>
                        <a:t> by using structured coupling light in</a:t>
                      </a:r>
                    </a:p>
                    <a:p>
                      <a:r>
                        <a:rPr lang="en-US" sz="1400" dirty="0"/>
                        <a:t>85 </a:t>
                      </a:r>
                      <a:r>
                        <a:rPr lang="en-US" sz="1400" dirty="0" err="1"/>
                        <a:t>Rb</a:t>
                      </a:r>
                      <a:r>
                        <a:rPr lang="en-US" sz="1400" dirty="0"/>
                        <a:t> vapor medium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v-SE" sz="1400" dirty="0"/>
                        <a:t>Vikas S. Chauhan, Rohit Kumar, Dixith M, Praveen Kumar and Raghavan K .Easwaran*</a:t>
                      </a:r>
                      <a:endParaRPr lang="en-IN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Laser Physics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IN" sz="1200" b="0" i="0" kern="120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0 (6), 065203</a:t>
                      </a:r>
                      <a:endParaRPr lang="en-IN" sz="1200" dirty="0"/>
                    </a:p>
                    <a:p>
                      <a:endParaRPr lang="en-IN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2020</a:t>
                      </a:r>
                      <a:endParaRPr lang="en-IN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1.4</a:t>
                      </a:r>
                      <a:endParaRPr lang="en-IN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008268">
                <a:tc>
                  <a:txBody>
                    <a:bodyPr/>
                    <a:lstStyle/>
                    <a:p>
                      <a:r>
                        <a:rPr lang="en-US" sz="1400" dirty="0"/>
                        <a:t>9</a:t>
                      </a:r>
                      <a:endParaRPr lang="en-IN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Effect of Magnetic Field on a</a:t>
                      </a:r>
                    </a:p>
                    <a:p>
                      <a:r>
                        <a:rPr lang="en-US" sz="1400" dirty="0"/>
                        <a:t>Multi Window Ladder Type Electromagnetically Induced Transparency System of 87Rb Atoms</a:t>
                      </a:r>
                    </a:p>
                    <a:p>
                      <a:r>
                        <a:rPr lang="en-US" sz="1400" dirty="0"/>
                        <a:t>in </a:t>
                      </a:r>
                      <a:r>
                        <a:rPr lang="en-US" sz="1400" dirty="0" err="1"/>
                        <a:t>Vapour</a:t>
                      </a:r>
                      <a:r>
                        <a:rPr lang="en-US" sz="1400" dirty="0"/>
                        <a:t> Cell</a:t>
                      </a:r>
                      <a:endParaRPr lang="en-IN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sz="1400" dirty="0"/>
                        <a:t> </a:t>
                      </a:r>
                      <a:r>
                        <a:rPr lang="en-IN" sz="1400" dirty="0" err="1"/>
                        <a:t>Sumit</a:t>
                      </a:r>
                      <a:r>
                        <a:rPr lang="en-IN" sz="1400" dirty="0"/>
                        <a:t> </a:t>
                      </a:r>
                      <a:r>
                        <a:rPr lang="en-IN" sz="1400" dirty="0" err="1"/>
                        <a:t>Bhushan</a:t>
                      </a:r>
                      <a:r>
                        <a:rPr lang="en-IN" sz="1400" dirty="0"/>
                        <a:t>, </a:t>
                      </a:r>
                      <a:r>
                        <a:rPr lang="en-IN" sz="1400" dirty="0" err="1"/>
                        <a:t>Vikas</a:t>
                      </a:r>
                      <a:r>
                        <a:rPr lang="en-IN" sz="1400" dirty="0"/>
                        <a:t> S. Chauhan, </a:t>
                      </a:r>
                      <a:r>
                        <a:rPr lang="en-IN" sz="1400" dirty="0" err="1"/>
                        <a:t>Raghavan</a:t>
                      </a:r>
                      <a:r>
                        <a:rPr lang="en-IN" sz="1400" dirty="0"/>
                        <a:t> K. </a:t>
                      </a:r>
                      <a:r>
                        <a:rPr lang="en-IN" sz="1400" dirty="0" err="1"/>
                        <a:t>Easwaran</a:t>
                      </a:r>
                      <a:r>
                        <a:rPr lang="en-IN" sz="1400" dirty="0"/>
                        <a:t>*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sz="1400" dirty="0"/>
                        <a:t>Physics Letters A,</a:t>
                      </a:r>
                    </a:p>
                    <a:p>
                      <a:r>
                        <a:rPr lang="en-IN" sz="1200" b="0" i="0" kern="120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83 (31), 125885</a:t>
                      </a:r>
                      <a:endParaRPr lang="en-IN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2019</a:t>
                      </a:r>
                      <a:endParaRPr lang="en-IN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/>
                        <a:t>2.65</a:t>
                      </a:r>
                      <a:endParaRPr lang="en-IN" sz="1400" dirty="0"/>
                    </a:p>
                    <a:p>
                      <a:endParaRPr lang="en-IN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780594">
                <a:tc>
                  <a:txBody>
                    <a:bodyPr/>
                    <a:lstStyle/>
                    <a:p>
                      <a:r>
                        <a:rPr lang="en-US" sz="1400" dirty="0"/>
                        <a:t>10</a:t>
                      </a:r>
                      <a:endParaRPr lang="en-IN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sz="1400" dirty="0"/>
                        <a:t>Broadband Quantum Memory Using Electromagnetically Induced Transparency in Atomic Medium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sz="1400" dirty="0"/>
                        <a:t> </a:t>
                      </a:r>
                      <a:r>
                        <a:rPr lang="en-IN" sz="1400" dirty="0" err="1"/>
                        <a:t>Sumit</a:t>
                      </a:r>
                      <a:r>
                        <a:rPr lang="en-IN" sz="1400" dirty="0"/>
                        <a:t> </a:t>
                      </a:r>
                      <a:r>
                        <a:rPr lang="en-IN" sz="1400" dirty="0" err="1"/>
                        <a:t>Bhushan</a:t>
                      </a:r>
                      <a:r>
                        <a:rPr lang="en-IN" sz="1400" dirty="0"/>
                        <a:t>, </a:t>
                      </a:r>
                      <a:r>
                        <a:rPr lang="en-IN" sz="1400" dirty="0" err="1"/>
                        <a:t>Vikas</a:t>
                      </a:r>
                      <a:r>
                        <a:rPr lang="en-IN" sz="1400" dirty="0"/>
                        <a:t> </a:t>
                      </a:r>
                      <a:r>
                        <a:rPr lang="en-IN" sz="1400" dirty="0" err="1"/>
                        <a:t>S.Chauhan</a:t>
                      </a:r>
                      <a:r>
                        <a:rPr lang="en-IN" sz="1400" dirty="0"/>
                        <a:t> and </a:t>
                      </a:r>
                      <a:r>
                        <a:rPr lang="en-IN" sz="1400" dirty="0" err="1"/>
                        <a:t>Raghavan</a:t>
                      </a:r>
                      <a:r>
                        <a:rPr lang="en-IN" sz="1400" dirty="0"/>
                        <a:t> K. </a:t>
                      </a:r>
                      <a:r>
                        <a:rPr lang="en-IN" sz="1400" dirty="0" err="1"/>
                        <a:t>Easwaran</a:t>
                      </a:r>
                      <a:r>
                        <a:rPr lang="en-IN" sz="1400" dirty="0"/>
                        <a:t>*,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sz="1400" dirty="0"/>
                        <a:t>Journal of Modern</a:t>
                      </a:r>
                    </a:p>
                    <a:p>
                      <a:r>
                        <a:rPr lang="en-IN" sz="1400" dirty="0"/>
                        <a:t>Optics, </a:t>
                      </a:r>
                      <a:r>
                        <a:rPr lang="en-IN" sz="1200" b="0" i="0" kern="120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83 (31), 125885</a:t>
                      </a:r>
                      <a:endParaRPr lang="en-IN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2019</a:t>
                      </a:r>
                      <a:endParaRPr lang="en-IN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IN" sz="1400" dirty="0"/>
                    </a:p>
                    <a:p>
                      <a:r>
                        <a:rPr lang="en-US" sz="1400" dirty="0"/>
                        <a:t>1.29</a:t>
                      </a:r>
                      <a:endParaRPr lang="en-IN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780594">
                <a:tc>
                  <a:txBody>
                    <a:bodyPr/>
                    <a:lstStyle/>
                    <a:p>
                      <a:r>
                        <a:rPr lang="en-US" sz="1400" dirty="0"/>
                        <a:t>11</a:t>
                      </a:r>
                      <a:endParaRPr lang="en-IN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err="1"/>
                        <a:t>Ultracold</a:t>
                      </a:r>
                      <a:r>
                        <a:rPr lang="en-US" sz="1400" dirty="0"/>
                        <a:t> Rydberg atoms for</a:t>
                      </a:r>
                    </a:p>
                    <a:p>
                      <a:r>
                        <a:rPr lang="en-US" sz="1400" dirty="0"/>
                        <a:t>efficient storage of terahertz frequency signals using electromagnetically induced transparency</a:t>
                      </a:r>
                      <a:endParaRPr lang="en-IN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sz="1400" dirty="0"/>
                        <a:t> </a:t>
                      </a:r>
                      <a:r>
                        <a:rPr lang="en-IN" sz="1400" dirty="0" err="1"/>
                        <a:t>Sumit</a:t>
                      </a:r>
                      <a:r>
                        <a:rPr lang="en-IN" sz="1400" dirty="0"/>
                        <a:t> </a:t>
                      </a:r>
                      <a:r>
                        <a:rPr lang="en-IN" sz="1400" dirty="0" err="1"/>
                        <a:t>Bhushan</a:t>
                      </a:r>
                      <a:r>
                        <a:rPr lang="en-IN" sz="1400" dirty="0"/>
                        <a:t>, </a:t>
                      </a:r>
                      <a:r>
                        <a:rPr lang="en-IN" sz="1400" dirty="0" err="1"/>
                        <a:t>Vikas</a:t>
                      </a:r>
                      <a:r>
                        <a:rPr lang="en-IN" sz="1400" dirty="0"/>
                        <a:t> </a:t>
                      </a:r>
                      <a:r>
                        <a:rPr lang="en-IN" sz="1400" dirty="0" err="1"/>
                        <a:t>S.Chauhan</a:t>
                      </a:r>
                      <a:r>
                        <a:rPr lang="en-IN" sz="1400" dirty="0"/>
                        <a:t> and </a:t>
                      </a:r>
                      <a:r>
                        <a:rPr lang="en-IN" sz="1400" dirty="0" err="1"/>
                        <a:t>Raghavan</a:t>
                      </a:r>
                      <a:r>
                        <a:rPr lang="en-IN" sz="1400" dirty="0"/>
                        <a:t> K. </a:t>
                      </a:r>
                      <a:r>
                        <a:rPr lang="en-IN" sz="1400" dirty="0" err="1"/>
                        <a:t>Easwaran</a:t>
                      </a:r>
                      <a:r>
                        <a:rPr lang="en-IN" sz="1400" dirty="0"/>
                        <a:t>*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sz="1400" dirty="0"/>
                        <a:t>Physics Letters A</a:t>
                      </a:r>
                    </a:p>
                    <a:p>
                      <a:r>
                        <a:rPr lang="en-IN" sz="1400" dirty="0"/>
                        <a:t>382 (48), 3500-350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2018</a:t>
                      </a:r>
                      <a:endParaRPr lang="en-IN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2.65</a:t>
                      </a:r>
                      <a:endParaRPr lang="en-IN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780594">
                <a:tc>
                  <a:txBody>
                    <a:bodyPr/>
                    <a:lstStyle/>
                    <a:p>
                      <a:r>
                        <a:rPr lang="en-US" sz="1400" dirty="0"/>
                        <a:t>12</a:t>
                      </a:r>
                      <a:endParaRPr lang="en-IN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/>
                        <a:t>A novel theoretical design for generation of slow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light in two dimensional magneto optical trap</a:t>
                      </a:r>
                      <a:endParaRPr lang="en-IN" sz="1200" dirty="0"/>
                    </a:p>
                    <a:p>
                      <a:r>
                        <a:rPr lang="en-US" sz="1200" dirty="0"/>
                        <a:t> using electromagnetically induced transparency</a:t>
                      </a:r>
                      <a:endParaRPr lang="en-IN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err="1"/>
                        <a:t>Sumit</a:t>
                      </a:r>
                      <a:r>
                        <a:rPr lang="en-US" sz="1400" dirty="0"/>
                        <a:t> </a:t>
                      </a:r>
                      <a:r>
                        <a:rPr lang="en-US" sz="1400" dirty="0" err="1"/>
                        <a:t>Bhushan</a:t>
                      </a:r>
                      <a:r>
                        <a:rPr lang="en-US" sz="1400" dirty="0"/>
                        <a:t> and </a:t>
                      </a:r>
                      <a:r>
                        <a:rPr lang="en-US" sz="1400" dirty="0" err="1"/>
                        <a:t>Raghavan</a:t>
                      </a:r>
                      <a:r>
                        <a:rPr lang="en-US" sz="1400" dirty="0"/>
                        <a:t> K. </a:t>
                      </a:r>
                      <a:r>
                        <a:rPr lang="en-US" sz="1400" dirty="0" err="1"/>
                        <a:t>Easwaran</a:t>
                      </a:r>
                      <a:r>
                        <a:rPr lang="en-US" sz="1400" dirty="0"/>
                        <a:t>*</a:t>
                      </a:r>
                      <a:endParaRPr lang="en-IN" sz="1400" dirty="0"/>
                    </a:p>
                    <a:p>
                      <a:endParaRPr lang="en-IN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/>
                        <a:t>Applied  Optics</a:t>
                      </a:r>
                      <a:endParaRPr lang="en-IN" sz="1400" dirty="0"/>
                    </a:p>
                    <a:p>
                      <a:r>
                        <a:rPr lang="en-IN" sz="1400" dirty="0"/>
                        <a:t>56 (13), 3817-382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/>
                        <a:t>2017</a:t>
                      </a:r>
                      <a:endParaRPr lang="en-IN" sz="1400" dirty="0"/>
                    </a:p>
                    <a:p>
                      <a:endParaRPr lang="en-IN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1.98</a:t>
                      </a:r>
                      <a:endParaRPr lang="en-IN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graphicFrame>
        <p:nvGraphicFramePr>
          <p:cNvPr id="17" name="Table 1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26047026"/>
              </p:ext>
            </p:extLst>
          </p:nvPr>
        </p:nvGraphicFramePr>
        <p:xfrm>
          <a:off x="36218" y="47298"/>
          <a:ext cx="12308741" cy="5805843"/>
        </p:xfrm>
        <a:graphic>
          <a:graphicData uri="http://schemas.openxmlformats.org/drawingml/2006/table">
            <a:tbl>
              <a:tblPr firstRow="1" bandRow="1">
                <a:tableStyleId>{37CE84F3-28C3-443E-9E96-99CF82512B78}</a:tableStyleId>
              </a:tblPr>
              <a:tblGrid>
                <a:gridCol w="38836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16543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9192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12703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1811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9053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80403"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Title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uthors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Journal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Year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IF</a:t>
                      </a:r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85113">
                <a:tc>
                  <a:txBody>
                    <a:bodyPr/>
                    <a:lstStyle/>
                    <a:p>
                      <a:r>
                        <a:rPr lang="en-US" sz="1400" dirty="0"/>
                        <a:t>13</a:t>
                      </a:r>
                      <a:endParaRPr lang="en-IN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Numerical investigations on photonic </a:t>
                      </a:r>
                      <a:r>
                        <a:rPr lang="en-US" sz="1400" dirty="0" err="1"/>
                        <a:t>nanojet</a:t>
                      </a:r>
                      <a:r>
                        <a:rPr lang="en-US" sz="1400" dirty="0"/>
                        <a:t> mediated surface enhanced Raman scattering</a:t>
                      </a:r>
                    </a:p>
                    <a:p>
                      <a:r>
                        <a:rPr lang="en-US" sz="1400" dirty="0"/>
                        <a:t>and fluorescence techniques</a:t>
                      </a:r>
                      <a:endParaRPr lang="en-IN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sz="1400" dirty="0" err="1"/>
                        <a:t>Gour</a:t>
                      </a:r>
                      <a:r>
                        <a:rPr lang="en-IN" sz="1400" dirty="0"/>
                        <a:t> M. Das, Anil B. </a:t>
                      </a:r>
                      <a:r>
                        <a:rPr lang="en-IN" sz="1400" dirty="0" err="1"/>
                        <a:t>Ringne</a:t>
                      </a:r>
                      <a:r>
                        <a:rPr lang="en-IN" sz="1400" dirty="0"/>
                        <a:t>, </a:t>
                      </a:r>
                      <a:r>
                        <a:rPr lang="en-IN" sz="1400" dirty="0" err="1"/>
                        <a:t>Venkata</a:t>
                      </a:r>
                      <a:r>
                        <a:rPr lang="en-IN" sz="1400" dirty="0"/>
                        <a:t> R. </a:t>
                      </a:r>
                      <a:r>
                        <a:rPr lang="en-IN" sz="1400" dirty="0" err="1"/>
                        <a:t>Dantham</a:t>
                      </a:r>
                      <a:r>
                        <a:rPr lang="en-IN" sz="1400" dirty="0"/>
                        <a:t>, </a:t>
                      </a:r>
                      <a:r>
                        <a:rPr lang="en-IN" sz="1400" dirty="0" err="1"/>
                        <a:t>Raghavan</a:t>
                      </a:r>
                      <a:r>
                        <a:rPr lang="en-IN" sz="1400" dirty="0"/>
                        <a:t> K. </a:t>
                      </a:r>
                      <a:r>
                        <a:rPr lang="en-IN" sz="1400" dirty="0" err="1"/>
                        <a:t>Easwaran</a:t>
                      </a:r>
                      <a:r>
                        <a:rPr lang="en-IN" sz="1400" dirty="0"/>
                        <a:t> and </a:t>
                      </a:r>
                      <a:r>
                        <a:rPr lang="en-IN" sz="1400" dirty="0" err="1"/>
                        <a:t>Ranjit</a:t>
                      </a:r>
                      <a:r>
                        <a:rPr lang="en-IN" sz="1400" dirty="0"/>
                        <a:t> </a:t>
                      </a:r>
                      <a:r>
                        <a:rPr lang="en-IN" sz="1400" dirty="0" err="1"/>
                        <a:t>Laha</a:t>
                      </a:r>
                      <a:endParaRPr lang="en-IN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Optics</a:t>
                      </a:r>
                      <a:r>
                        <a:rPr lang="en-US" sz="1400" baseline="0" dirty="0"/>
                        <a:t> Express</a:t>
                      </a:r>
                    </a:p>
                    <a:p>
                      <a:r>
                        <a:rPr lang="en-IN" sz="1400" b="0" i="0" kern="120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5 (17), 19822-19831</a:t>
                      </a:r>
                      <a:endParaRPr lang="en-IN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/>
                        <a:t>2017</a:t>
                      </a:r>
                      <a:endParaRPr lang="en-IN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/>
                        <a:t>3.894</a:t>
                      </a:r>
                      <a:endParaRPr lang="en-IN" sz="12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85113">
                <a:tc>
                  <a:txBody>
                    <a:bodyPr/>
                    <a:lstStyle/>
                    <a:p>
                      <a:r>
                        <a:rPr lang="en-US" sz="1400" dirty="0"/>
                        <a:t>14</a:t>
                      </a:r>
                      <a:endParaRPr lang="en-IN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Magnetic coil design for Two Dimensional Magneto Optical Trap to Realization of Efficient Quantum Memory</a:t>
                      </a:r>
                      <a:endParaRPr lang="en-IN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sz="1400" dirty="0"/>
                        <a:t> </a:t>
                      </a:r>
                      <a:r>
                        <a:rPr lang="en-IN" sz="1400" dirty="0" err="1"/>
                        <a:t>Vikas</a:t>
                      </a:r>
                      <a:r>
                        <a:rPr lang="en-IN" sz="1400" dirty="0"/>
                        <a:t> S Chauhan, </a:t>
                      </a:r>
                      <a:r>
                        <a:rPr lang="en-IN" sz="1400" dirty="0" err="1"/>
                        <a:t>Sumit</a:t>
                      </a:r>
                      <a:r>
                        <a:rPr lang="en-IN" sz="1400" dirty="0"/>
                        <a:t> </a:t>
                      </a:r>
                      <a:r>
                        <a:rPr lang="en-IN" sz="1400" dirty="0" err="1"/>
                        <a:t>Bhushan</a:t>
                      </a:r>
                      <a:r>
                        <a:rPr lang="en-IN" sz="1400" dirty="0"/>
                        <a:t> and </a:t>
                      </a:r>
                      <a:r>
                        <a:rPr lang="en-IN" sz="1400" dirty="0" err="1"/>
                        <a:t>Raghavan</a:t>
                      </a:r>
                      <a:r>
                        <a:rPr lang="en-IN" sz="1400" dirty="0"/>
                        <a:t> K </a:t>
                      </a:r>
                      <a:r>
                        <a:rPr lang="en-IN" sz="1400" dirty="0" err="1"/>
                        <a:t>Easwaran</a:t>
                      </a:r>
                      <a:endParaRPr lang="en-IN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IP Proc</a:t>
                      </a:r>
                    </a:p>
                    <a:p>
                      <a:r>
                        <a:rPr lang="en-IN" sz="1400" b="0" i="0" kern="120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241 (1), 020012</a:t>
                      </a:r>
                      <a:endParaRPr lang="en-IN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2019</a:t>
                      </a:r>
                      <a:endParaRPr lang="en-IN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/>
                        <a:t>0.42</a:t>
                      </a:r>
                      <a:endParaRPr lang="en-IN" sz="1400" dirty="0"/>
                    </a:p>
                    <a:p>
                      <a:endParaRPr lang="en-IN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85289">
                <a:tc>
                  <a:txBody>
                    <a:bodyPr/>
                    <a:lstStyle/>
                    <a:p>
                      <a:r>
                        <a:rPr lang="en-US" sz="1400" dirty="0"/>
                        <a:t>15</a:t>
                      </a:r>
                      <a:endParaRPr lang="en-IN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Enhancement of the electromagnetically induced transparency and absorption</a:t>
                      </a:r>
                      <a:endParaRPr lang="en-IN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i-FI" sz="1400" dirty="0"/>
                        <a:t>Rohit Kumar,</a:t>
                      </a:r>
                      <a:r>
                        <a:rPr lang="fi-FI" sz="1400" baseline="0" dirty="0"/>
                        <a:t> </a:t>
                      </a:r>
                      <a:r>
                        <a:rPr lang="en-IN" sz="1400" dirty="0" err="1"/>
                        <a:t>Vikas</a:t>
                      </a:r>
                      <a:r>
                        <a:rPr lang="en-IN" sz="1400" dirty="0"/>
                        <a:t> </a:t>
                      </a:r>
                      <a:r>
                        <a:rPr lang="en-IN" sz="1400" dirty="0" err="1"/>
                        <a:t>S.Chauhan</a:t>
                      </a:r>
                      <a:r>
                        <a:rPr lang="en-IN" sz="1400" dirty="0"/>
                        <a:t> </a:t>
                      </a:r>
                      <a:r>
                        <a:rPr lang="fi-FI" sz="1400" dirty="0"/>
                        <a:t>, Raghavan Easwaran</a:t>
                      </a:r>
                      <a:endParaRPr lang="en-IN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robe</a:t>
                      </a:r>
                    </a:p>
                    <a:p>
                      <a:r>
                        <a:rPr lang="en-US" sz="1400" dirty="0"/>
                        <a:t>20,41</a:t>
                      </a:r>
                      <a:endParaRPr lang="en-IN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2019</a:t>
                      </a:r>
                      <a:endParaRPr lang="en-IN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/>
                        <a:t>Nil</a:t>
                      </a:r>
                      <a:endParaRPr lang="en-IN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85289">
                <a:tc>
                  <a:txBody>
                    <a:bodyPr/>
                    <a:lstStyle/>
                    <a:p>
                      <a:r>
                        <a:rPr lang="en-US" sz="1400" dirty="0"/>
                        <a:t>16</a:t>
                      </a:r>
                      <a:endParaRPr lang="en-IN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Towards </a:t>
                      </a:r>
                      <a:r>
                        <a:rPr lang="en-US" sz="1400" dirty="0" err="1"/>
                        <a:t>Ultracold</a:t>
                      </a:r>
                      <a:r>
                        <a:rPr lang="en-US" sz="1400" dirty="0"/>
                        <a:t> Mixtures of Lithium and Cesium</a:t>
                      </a:r>
                      <a:endParaRPr lang="en-IN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sz="1400" dirty="0" err="1"/>
                        <a:t>Asaf</a:t>
                      </a:r>
                      <a:r>
                        <a:rPr lang="en-IN" sz="1400" dirty="0"/>
                        <a:t> Paris-</a:t>
                      </a:r>
                      <a:r>
                        <a:rPr lang="en-IN" sz="1400" dirty="0" err="1"/>
                        <a:t>Mandoki</a:t>
                      </a:r>
                      <a:r>
                        <a:rPr lang="en-IN" sz="1400" dirty="0"/>
                        <a:t>, Jonathan </a:t>
                      </a:r>
                      <a:r>
                        <a:rPr lang="en-IN" sz="1400" dirty="0" err="1"/>
                        <a:t>Nute</a:t>
                      </a:r>
                      <a:r>
                        <a:rPr lang="en-IN" sz="1400" dirty="0"/>
                        <a:t>, Matt Jones, </a:t>
                      </a:r>
                      <a:r>
                        <a:rPr lang="en-IN" sz="1400" dirty="0" err="1"/>
                        <a:t>Raghavan</a:t>
                      </a:r>
                      <a:r>
                        <a:rPr lang="en-IN" sz="1400" dirty="0"/>
                        <a:t> K </a:t>
                      </a:r>
                      <a:r>
                        <a:rPr lang="en-IN" sz="1400" dirty="0" err="1"/>
                        <a:t>Easwaran</a:t>
                      </a:r>
                      <a:r>
                        <a:rPr lang="en-IN" sz="1400" dirty="0"/>
                        <a:t>*, </a:t>
                      </a:r>
                      <a:r>
                        <a:rPr lang="en-IN" sz="1400" dirty="0" err="1"/>
                        <a:t>Sonali</a:t>
                      </a:r>
                      <a:r>
                        <a:rPr lang="en-IN" sz="1400" dirty="0"/>
                        <a:t> </a:t>
                      </a:r>
                      <a:r>
                        <a:rPr lang="en-IN" sz="1400" dirty="0" err="1"/>
                        <a:t>Warriar</a:t>
                      </a:r>
                      <a:r>
                        <a:rPr lang="en-IN" sz="1400" dirty="0"/>
                        <a:t> and Lucia </a:t>
                      </a:r>
                      <a:r>
                        <a:rPr lang="en-IN" sz="1400" dirty="0" err="1"/>
                        <a:t>Hackermueller</a:t>
                      </a:r>
                      <a:endParaRPr lang="en-IN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Bulletin of the American Physical Society, Volume 59, Number 1 </a:t>
                      </a:r>
                      <a:endParaRPr lang="en-IN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2014</a:t>
                      </a:r>
                      <a:endParaRPr lang="en-IN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/>
                        <a:t>1.6 (IS)</a:t>
                      </a:r>
                      <a:endParaRPr lang="en-IN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685113">
                <a:tc>
                  <a:txBody>
                    <a:bodyPr/>
                    <a:lstStyle/>
                    <a:p>
                      <a:r>
                        <a:rPr lang="en-US" sz="1400" dirty="0"/>
                        <a:t>17</a:t>
                      </a:r>
                      <a:endParaRPr lang="en-IN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Effect of Higher Order Laguerre-Gaussian modes</a:t>
                      </a:r>
                    </a:p>
                    <a:p>
                      <a:r>
                        <a:rPr lang="en-US" sz="1400" dirty="0"/>
                        <a:t>on Electromagnetically Induced Transparency</a:t>
                      </a:r>
                    </a:p>
                    <a:p>
                      <a:r>
                        <a:rPr lang="en-US" sz="1400" dirty="0"/>
                        <a:t>resonances in ⁸⁷</a:t>
                      </a:r>
                      <a:r>
                        <a:rPr lang="en-US" sz="1400" dirty="0" err="1"/>
                        <a:t>Rb</a:t>
                      </a:r>
                      <a:r>
                        <a:rPr lang="en-US" sz="1400" dirty="0"/>
                        <a:t> Atomic Vapor Medium</a:t>
                      </a:r>
                      <a:endParaRPr lang="en-IN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sz="1400" b="0" i="0" kern="1200" dirty="0" err="1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Dixith</a:t>
                      </a:r>
                      <a:r>
                        <a:rPr lang="en-IN" sz="1400" b="0" i="0" kern="120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IN" sz="1400" b="0" i="0" kern="1200" dirty="0" err="1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Manchaiah</a:t>
                      </a:r>
                      <a:r>
                        <a:rPr lang="en-IN" sz="1400" b="0" i="0" kern="1200" baseline="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 </a:t>
                      </a:r>
                      <a:r>
                        <a:rPr lang="en-IN" sz="1400" b="0" i="0" kern="1200" baseline="0" dirty="0" err="1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Raghavan</a:t>
                      </a:r>
                      <a:r>
                        <a:rPr lang="en-IN" sz="1400" b="0" i="0" kern="1200" baseline="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K. </a:t>
                      </a:r>
                      <a:r>
                        <a:rPr lang="en-IN" sz="1400" b="0" i="0" kern="1200" baseline="0" dirty="0" err="1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Easwaran</a:t>
                      </a:r>
                      <a:r>
                        <a:rPr lang="en-IN" sz="1400" b="0" i="0" kern="1200" baseline="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* et al</a:t>
                      </a:r>
                      <a:endParaRPr lang="en-IN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pplied Optics</a:t>
                      </a:r>
                    </a:p>
                    <a:p>
                      <a:r>
                        <a:rPr lang="en-US" sz="1400" dirty="0"/>
                        <a:t>(Under review)</a:t>
                      </a:r>
                      <a:endParaRPr lang="en-IN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2023</a:t>
                      </a:r>
                      <a:endParaRPr lang="en-IN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1.98</a:t>
                      </a:r>
                      <a:endParaRPr lang="en-IN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685113">
                <a:tc>
                  <a:txBody>
                    <a:bodyPr/>
                    <a:lstStyle/>
                    <a:p>
                      <a:r>
                        <a:rPr lang="en-US" sz="1400" dirty="0"/>
                        <a:t>18</a:t>
                      </a:r>
                      <a:endParaRPr lang="en-IN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b="0" i="0" kern="120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Normal and anomalous dispersion study on probe light propagation in the presence of structured coupling light using Electromagnetically Induced Transparency protocol</a:t>
                      </a:r>
                      <a:endParaRPr lang="en-IN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sz="1400" b="0" i="0" kern="1200" dirty="0" err="1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Dixith</a:t>
                      </a:r>
                      <a:r>
                        <a:rPr lang="en-IN" sz="1400" b="0" i="0" kern="120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IN" sz="1400" b="0" i="0" kern="1200" dirty="0" err="1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Manchaiah</a:t>
                      </a:r>
                      <a:r>
                        <a:rPr lang="en-IN" sz="1400" b="0" i="0" kern="120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, </a:t>
                      </a:r>
                      <a:r>
                        <a:rPr lang="en-IN" sz="1400" b="0" i="0" kern="1200" dirty="0" err="1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Rohit</a:t>
                      </a:r>
                      <a:r>
                        <a:rPr lang="en-IN" sz="1400" b="0" i="0" kern="120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Kumar, </a:t>
                      </a:r>
                      <a:r>
                        <a:rPr lang="en-IN" sz="1400" b="0" i="0" kern="1200" dirty="0" err="1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Mobassir</a:t>
                      </a:r>
                      <a:r>
                        <a:rPr lang="en-IN" sz="1400" b="0" i="0" kern="120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Ahmed, </a:t>
                      </a:r>
                      <a:r>
                        <a:rPr lang="en-IN" sz="1400" b="0" i="0" kern="1200" dirty="0" err="1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Raghavan</a:t>
                      </a:r>
                      <a:r>
                        <a:rPr lang="en-IN" sz="1400" b="0" i="0" kern="120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K </a:t>
                      </a:r>
                      <a:r>
                        <a:rPr lang="en-IN" sz="1400" b="0" i="0" kern="1200" dirty="0" err="1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Easwaran</a:t>
                      </a:r>
                      <a:endParaRPr lang="en-IN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err="1"/>
                        <a:t>Physica</a:t>
                      </a:r>
                      <a:r>
                        <a:rPr lang="en-US" sz="1400" dirty="0"/>
                        <a:t> </a:t>
                      </a:r>
                      <a:r>
                        <a:rPr lang="en-US" sz="1400" dirty="0" err="1"/>
                        <a:t>Scripta</a:t>
                      </a:r>
                      <a:r>
                        <a:rPr lang="en-US" sz="1400" dirty="0"/>
                        <a:t> </a:t>
                      </a:r>
                    </a:p>
                    <a:p>
                      <a:r>
                        <a:rPr lang="en-US" sz="1400" dirty="0"/>
                        <a:t>(Under review)</a:t>
                      </a:r>
                      <a:endParaRPr lang="en-IN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2023</a:t>
                      </a:r>
                      <a:endParaRPr lang="en-IN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3.081</a:t>
                      </a:r>
                      <a:endParaRPr lang="en-IN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83008">
                <a:tc>
                  <a:txBody>
                    <a:bodyPr/>
                    <a:lstStyle/>
                    <a:p>
                      <a:r>
                        <a:rPr lang="en-US" sz="1400" dirty="0"/>
                        <a:t>19</a:t>
                      </a:r>
                      <a:endParaRPr lang="en-IN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b="0" i="0" kern="120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Interaction of four level closed loop atomic systems in the presence of two vector beams</a:t>
                      </a:r>
                      <a:endParaRPr lang="en-IN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sz="1400" b="0" i="0" kern="1200" dirty="0" err="1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Rohit</a:t>
                      </a:r>
                      <a:r>
                        <a:rPr lang="en-IN" sz="1400" b="0" i="0" kern="120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Kumar, </a:t>
                      </a:r>
                      <a:r>
                        <a:rPr lang="en-IN" sz="1400" b="0" i="0" kern="1200" dirty="0" err="1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Dixith</a:t>
                      </a:r>
                      <a:r>
                        <a:rPr lang="en-IN" sz="1400" b="0" i="0" kern="120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IN" sz="1400" b="0" i="0" kern="1200" dirty="0" err="1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Manchaiah</a:t>
                      </a:r>
                      <a:r>
                        <a:rPr lang="en-IN" sz="1400" b="0" i="0" kern="120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, </a:t>
                      </a:r>
                      <a:r>
                        <a:rPr lang="en-IN" sz="1400" b="0" i="0" kern="1200" dirty="0" err="1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Raghavan</a:t>
                      </a:r>
                      <a:r>
                        <a:rPr lang="en-IN" sz="1400" b="0" i="0" kern="120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K </a:t>
                      </a:r>
                      <a:r>
                        <a:rPr lang="en-IN" sz="1400" b="0" i="0" kern="1200" dirty="0" err="1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Easwaran</a:t>
                      </a:r>
                      <a:endParaRPr lang="en-IN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JOSA B</a:t>
                      </a:r>
                    </a:p>
                    <a:p>
                      <a:r>
                        <a:rPr lang="en-US" sz="1400" dirty="0"/>
                        <a:t>(Under review)</a:t>
                      </a:r>
                      <a:endParaRPr lang="en-IN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2023</a:t>
                      </a:r>
                      <a:endParaRPr lang="en-IN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2.058</a:t>
                      </a:r>
                      <a:endParaRPr lang="en-IN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83008">
                <a:tc>
                  <a:txBody>
                    <a:bodyPr/>
                    <a:lstStyle/>
                    <a:p>
                      <a:r>
                        <a:rPr lang="en-US" sz="1400" dirty="0"/>
                        <a:t>20</a:t>
                      </a:r>
                      <a:endParaRPr lang="en-IN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Temporal response of atoms trapped in optical dipole trap: A primer on quantum</a:t>
                      </a:r>
                      <a:r>
                        <a:rPr lang="en-US" sz="1400" baseline="0" dirty="0"/>
                        <a:t> </a:t>
                      </a:r>
                      <a:r>
                        <a:rPr lang="en-US" sz="1400" dirty="0"/>
                        <a:t>computing speed</a:t>
                      </a:r>
                      <a:endParaRPr lang="en-IN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sz="1400" dirty="0"/>
                        <a:t>S. </a:t>
                      </a:r>
                      <a:r>
                        <a:rPr lang="en-IN" sz="1400" dirty="0" err="1"/>
                        <a:t>Baral</a:t>
                      </a:r>
                      <a:r>
                        <a:rPr lang="en-IN" sz="1400" dirty="0"/>
                        <a:t>, </a:t>
                      </a:r>
                      <a:r>
                        <a:rPr lang="en-IN" sz="1400" dirty="0" err="1"/>
                        <a:t>Raghavan</a:t>
                      </a:r>
                      <a:r>
                        <a:rPr lang="en-IN" sz="1400" dirty="0"/>
                        <a:t> K. </a:t>
                      </a:r>
                      <a:r>
                        <a:rPr lang="en-IN" sz="1400" dirty="0" err="1"/>
                        <a:t>Easwaran</a:t>
                      </a:r>
                      <a:r>
                        <a:rPr lang="en-IN" sz="1400" dirty="0"/>
                        <a:t>, J. Jose, </a:t>
                      </a:r>
                      <a:r>
                        <a:rPr lang="en-IN" sz="1400" dirty="0" err="1"/>
                        <a:t>Aarthi</a:t>
                      </a:r>
                      <a:r>
                        <a:rPr lang="en-IN" sz="1400" dirty="0"/>
                        <a:t> </a:t>
                      </a:r>
                      <a:r>
                        <a:rPr lang="en-IN" sz="1400" dirty="0" err="1"/>
                        <a:t>Ganesan</a:t>
                      </a:r>
                      <a:r>
                        <a:rPr lang="en-IN" sz="1400" dirty="0"/>
                        <a:t> and P. C. </a:t>
                      </a:r>
                      <a:r>
                        <a:rPr lang="en-IN" sz="1400" dirty="0" err="1"/>
                        <a:t>Deshmukh</a:t>
                      </a:r>
                      <a:endParaRPr lang="en-IN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toms </a:t>
                      </a:r>
                    </a:p>
                    <a:p>
                      <a:r>
                        <a:rPr lang="en-US" sz="1400" dirty="0"/>
                        <a:t>(Under revision)</a:t>
                      </a:r>
                      <a:endParaRPr lang="en-IN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2023</a:t>
                      </a:r>
                      <a:endParaRPr lang="en-IN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1.93</a:t>
                      </a:r>
                      <a:endParaRPr lang="en-IN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8" name="Rectangle 7"/>
          <p:cNvSpPr/>
          <p:nvPr/>
        </p:nvSpPr>
        <p:spPr>
          <a:xfrm>
            <a:off x="-5260" y="5864769"/>
            <a:ext cx="12391698" cy="567561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Patent (submitting soon) :  1</a:t>
            </a:r>
          </a:p>
          <a:p>
            <a:pPr algn="ctr"/>
            <a:r>
              <a:rPr lang="en-US" sz="1400" dirty="0"/>
              <a:t>“A low cost  wave-meter for calibration of </a:t>
            </a:r>
            <a:r>
              <a:rPr lang="en-US" sz="1400" dirty="0" err="1"/>
              <a:t>Rb</a:t>
            </a:r>
            <a:r>
              <a:rPr lang="en-US" sz="1400" dirty="0"/>
              <a:t> spectroscopy”</a:t>
            </a:r>
            <a:endParaRPr lang="en-IN" sz="1400" dirty="0"/>
          </a:p>
        </p:txBody>
      </p:sp>
      <p:sp>
        <p:nvSpPr>
          <p:cNvPr id="18" name="Rectangle 17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19" name="TextBox 18"/>
          <p:cNvSpPr txBox="1"/>
          <p:nvPr/>
        </p:nvSpPr>
        <p:spPr>
          <a:xfrm>
            <a:off x="283779" y="147429"/>
            <a:ext cx="149752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>
                <a:solidFill>
                  <a:schemeClr val="bg1"/>
                </a:solidFill>
              </a:rPr>
              <a:t>Vision</a:t>
            </a:r>
            <a:endParaRPr lang="en-IN" sz="4000" b="1" dirty="0">
              <a:solidFill>
                <a:schemeClr val="bg1"/>
              </a:solidFill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0" y="1119352"/>
            <a:ext cx="1781305" cy="1418896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Towards Quantum Technology</a:t>
            </a:r>
          </a:p>
          <a:p>
            <a:pPr algn="ctr"/>
            <a:endParaRPr lang="en-IN" dirty="0">
              <a:solidFill>
                <a:schemeClr val="tx1"/>
              </a:solidFill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1781305" y="1119352"/>
            <a:ext cx="1482157" cy="1418896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/>
              <a:t>Ultracold</a:t>
            </a:r>
            <a:r>
              <a:rPr lang="en-US" dirty="0"/>
              <a:t> atoms</a:t>
            </a:r>
            <a:endParaRPr lang="en-IN" dirty="0"/>
          </a:p>
        </p:txBody>
      </p:sp>
      <p:sp>
        <p:nvSpPr>
          <p:cNvPr id="22" name="Rectangle 21"/>
          <p:cNvSpPr/>
          <p:nvPr/>
        </p:nvSpPr>
        <p:spPr>
          <a:xfrm>
            <a:off x="3263462" y="1119352"/>
            <a:ext cx="1970690" cy="1418896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Engineered atoms</a:t>
            </a:r>
            <a:endParaRPr lang="en-IN" dirty="0"/>
          </a:p>
        </p:txBody>
      </p:sp>
      <p:sp>
        <p:nvSpPr>
          <p:cNvPr id="24" name="TextBox 23"/>
          <p:cNvSpPr txBox="1"/>
          <p:nvPr/>
        </p:nvSpPr>
        <p:spPr>
          <a:xfrm>
            <a:off x="0" y="750020"/>
            <a:ext cx="10452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bg1"/>
                </a:solidFill>
              </a:rPr>
              <a:t>Research</a:t>
            </a:r>
            <a:endParaRPr lang="en-IN" b="1" dirty="0">
              <a:solidFill>
                <a:schemeClr val="bg1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9981883" y="675169"/>
            <a:ext cx="13512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bg1"/>
                </a:solidFill>
              </a:rPr>
              <a:t>Professional</a:t>
            </a:r>
            <a:endParaRPr lang="en-IN" b="1" dirty="0">
              <a:solidFill>
                <a:schemeClr val="bg1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8686800" y="1039443"/>
            <a:ext cx="3405454" cy="1477328"/>
          </a:xfrm>
          <a:prstGeom prst="rect">
            <a:avLst/>
          </a:prstGeom>
          <a:solidFill>
            <a:schemeClr val="accent2">
              <a:lumMod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Establishing </a:t>
            </a:r>
          </a:p>
          <a:p>
            <a:r>
              <a:rPr lang="en-US" dirty="0">
                <a:solidFill>
                  <a:schemeClr val="bg1"/>
                </a:solidFill>
              </a:rPr>
              <a:t>Connection with</a:t>
            </a:r>
          </a:p>
          <a:p>
            <a:r>
              <a:rPr lang="en-US" dirty="0">
                <a:solidFill>
                  <a:schemeClr val="bg1"/>
                </a:solidFill>
              </a:rPr>
              <a:t>Atomic/Quantum Optics/Optics </a:t>
            </a:r>
          </a:p>
          <a:p>
            <a:r>
              <a:rPr lang="en-US" dirty="0">
                <a:solidFill>
                  <a:schemeClr val="bg1"/>
                </a:solidFill>
              </a:rPr>
              <a:t>Groups and  develop </a:t>
            </a:r>
          </a:p>
          <a:p>
            <a:r>
              <a:rPr lang="en-US" dirty="0">
                <a:solidFill>
                  <a:schemeClr val="bg1"/>
                </a:solidFill>
              </a:rPr>
              <a:t>Satellite unit at Patna</a:t>
            </a:r>
          </a:p>
        </p:txBody>
      </p:sp>
      <p:sp>
        <p:nvSpPr>
          <p:cNvPr id="28" name="Rectangle 27"/>
          <p:cNvSpPr/>
          <p:nvPr/>
        </p:nvSpPr>
        <p:spPr>
          <a:xfrm rot="16200000">
            <a:off x="2041344" y="4189718"/>
            <a:ext cx="3681805" cy="468270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1600" dirty="0">
                <a:solidFill>
                  <a:schemeClr val="tx1"/>
                </a:solidFill>
              </a:rPr>
              <a:t>THz Quantum Memory for Rydberg EIT </a:t>
            </a:r>
          </a:p>
        </p:txBody>
      </p:sp>
      <p:sp>
        <p:nvSpPr>
          <p:cNvPr id="29" name="Rectangle 28"/>
          <p:cNvSpPr/>
          <p:nvPr/>
        </p:nvSpPr>
        <p:spPr>
          <a:xfrm rot="16200000">
            <a:off x="5164484" y="4283880"/>
            <a:ext cx="3657598" cy="452737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IN" sz="1600" dirty="0"/>
              <a:t>BEC, Lower dimensions, quantized vortices</a:t>
            </a:r>
          </a:p>
        </p:txBody>
      </p:sp>
      <p:sp>
        <p:nvSpPr>
          <p:cNvPr id="30" name="Rectangle 29"/>
          <p:cNvSpPr/>
          <p:nvPr/>
        </p:nvSpPr>
        <p:spPr>
          <a:xfrm>
            <a:off x="0" y="6256318"/>
            <a:ext cx="1452088" cy="609600"/>
          </a:xfrm>
          <a:prstGeom prst="rect">
            <a:avLst/>
          </a:prstGeom>
          <a:solidFill>
            <a:srgbClr val="00206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dirty="0"/>
              <a:t>1</a:t>
            </a:r>
            <a:r>
              <a:rPr lang="en-IN" baseline="30000" dirty="0"/>
              <a:t>st</a:t>
            </a:r>
            <a:r>
              <a:rPr lang="en-IN" dirty="0"/>
              <a:t> year</a:t>
            </a:r>
          </a:p>
        </p:txBody>
      </p:sp>
      <p:sp>
        <p:nvSpPr>
          <p:cNvPr id="31" name="Rectangle 30"/>
          <p:cNvSpPr/>
          <p:nvPr/>
        </p:nvSpPr>
        <p:spPr>
          <a:xfrm rot="16200000">
            <a:off x="-1329757" y="4674943"/>
            <a:ext cx="2929608" cy="270091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1400" dirty="0"/>
              <a:t>2DMOT Vacuum set up</a:t>
            </a:r>
          </a:p>
        </p:txBody>
      </p:sp>
      <p:sp>
        <p:nvSpPr>
          <p:cNvPr id="32" name="Rectangle 31"/>
          <p:cNvSpPr/>
          <p:nvPr/>
        </p:nvSpPr>
        <p:spPr>
          <a:xfrm rot="16200000">
            <a:off x="-1321711" y="4131650"/>
            <a:ext cx="3718069" cy="485085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1400" dirty="0"/>
              <a:t>EIT using Vector beam and other structured beam </a:t>
            </a:r>
            <a:r>
              <a:rPr lang="en-US" sz="1400" dirty="0"/>
              <a:t>OAM Transfer</a:t>
            </a:r>
            <a:endParaRPr lang="en-IN" sz="1400" dirty="0"/>
          </a:p>
        </p:txBody>
      </p:sp>
      <p:sp>
        <p:nvSpPr>
          <p:cNvPr id="33" name="Rectangle 32"/>
          <p:cNvSpPr/>
          <p:nvPr/>
        </p:nvSpPr>
        <p:spPr>
          <a:xfrm rot="16200000">
            <a:off x="-767829" y="4165202"/>
            <a:ext cx="3739098" cy="485190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/>
              <a:t>Encapsulated  alkali tom in C-60 cage (theory and </a:t>
            </a:r>
            <a:r>
              <a:rPr lang="en-US" sz="1600" dirty="0" err="1"/>
              <a:t>Exp</a:t>
            </a:r>
            <a:r>
              <a:rPr lang="en-US" sz="1600" dirty="0"/>
              <a:t>)</a:t>
            </a:r>
            <a:endParaRPr lang="en-IN" sz="1600" dirty="0"/>
          </a:p>
        </p:txBody>
      </p:sp>
      <p:sp>
        <p:nvSpPr>
          <p:cNvPr id="34" name="Rectangle 33"/>
          <p:cNvSpPr/>
          <p:nvPr/>
        </p:nvSpPr>
        <p:spPr>
          <a:xfrm>
            <a:off x="1547529" y="6290514"/>
            <a:ext cx="1447800" cy="609600"/>
          </a:xfrm>
          <a:prstGeom prst="rect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dirty="0"/>
              <a:t>2</a:t>
            </a:r>
            <a:r>
              <a:rPr lang="en-IN" baseline="30000" dirty="0"/>
              <a:t>nd</a:t>
            </a:r>
            <a:r>
              <a:rPr lang="en-IN" dirty="0"/>
              <a:t>  year</a:t>
            </a:r>
          </a:p>
        </p:txBody>
      </p:sp>
      <p:sp>
        <p:nvSpPr>
          <p:cNvPr id="35" name="Rectangle 34"/>
          <p:cNvSpPr/>
          <p:nvPr/>
        </p:nvSpPr>
        <p:spPr>
          <a:xfrm rot="16200000">
            <a:off x="263838" y="4626170"/>
            <a:ext cx="2929608" cy="362223"/>
          </a:xfrm>
          <a:prstGeom prst="rect">
            <a:avLst/>
          </a:prstGeom>
          <a:solidFill>
            <a:srgbClr val="00206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1400" dirty="0">
                <a:solidFill>
                  <a:schemeClr val="bg1"/>
                </a:solidFill>
              </a:rPr>
              <a:t>2DMOT Optical Alignment </a:t>
            </a:r>
          </a:p>
        </p:txBody>
      </p:sp>
      <p:sp>
        <p:nvSpPr>
          <p:cNvPr id="36" name="Rectangle 35"/>
          <p:cNvSpPr/>
          <p:nvPr/>
        </p:nvSpPr>
        <p:spPr>
          <a:xfrm rot="16200000">
            <a:off x="313422" y="4187528"/>
            <a:ext cx="3680693" cy="456892"/>
          </a:xfrm>
          <a:prstGeom prst="rect">
            <a:avLst/>
          </a:prstGeom>
          <a:solidFill>
            <a:schemeClr val="accent6">
              <a:lumMod val="75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1400" dirty="0"/>
              <a:t>Rydberg  EIT  sing  structured light</a:t>
            </a:r>
          </a:p>
        </p:txBody>
      </p:sp>
      <p:sp>
        <p:nvSpPr>
          <p:cNvPr id="37" name="Rectangle 36"/>
          <p:cNvSpPr/>
          <p:nvPr/>
        </p:nvSpPr>
        <p:spPr>
          <a:xfrm rot="16200000">
            <a:off x="839392" y="4149274"/>
            <a:ext cx="3734235" cy="533400"/>
          </a:xfrm>
          <a:prstGeom prst="rect">
            <a:avLst/>
          </a:prstGeom>
          <a:solidFill>
            <a:schemeClr val="accent2">
              <a:lumMod val="5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err="1"/>
              <a:t>Exp</a:t>
            </a:r>
            <a:r>
              <a:rPr lang="en-US" sz="1400" dirty="0"/>
              <a:t> technique for encapsulation of alkali atom</a:t>
            </a:r>
            <a:endParaRPr lang="en-IN" sz="1400" dirty="0"/>
          </a:p>
        </p:txBody>
      </p:sp>
      <p:sp>
        <p:nvSpPr>
          <p:cNvPr id="38" name="Rectangle 37"/>
          <p:cNvSpPr/>
          <p:nvPr/>
        </p:nvSpPr>
        <p:spPr>
          <a:xfrm>
            <a:off x="3030789" y="6323282"/>
            <a:ext cx="1568694" cy="609600"/>
          </a:xfrm>
          <a:prstGeom prst="rect">
            <a:avLst/>
          </a:prstGeom>
          <a:solidFill>
            <a:schemeClr val="bg2">
              <a:lumMod val="25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dirty="0"/>
              <a:t>3</a:t>
            </a:r>
            <a:r>
              <a:rPr lang="en-IN" baseline="30000" dirty="0"/>
              <a:t>rd</a:t>
            </a:r>
            <a:r>
              <a:rPr lang="en-IN" dirty="0"/>
              <a:t>   year</a:t>
            </a:r>
          </a:p>
        </p:txBody>
      </p:sp>
      <p:sp>
        <p:nvSpPr>
          <p:cNvPr id="39" name="Rectangle 38"/>
          <p:cNvSpPr/>
          <p:nvPr/>
        </p:nvSpPr>
        <p:spPr>
          <a:xfrm rot="16200000">
            <a:off x="1543310" y="4220581"/>
            <a:ext cx="3631894" cy="522715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1600" dirty="0"/>
              <a:t>Quantum Memory  experiments in cold atoms</a:t>
            </a:r>
          </a:p>
        </p:txBody>
      </p:sp>
      <p:sp>
        <p:nvSpPr>
          <p:cNvPr id="40" name="Rectangle 39"/>
          <p:cNvSpPr/>
          <p:nvPr/>
        </p:nvSpPr>
        <p:spPr>
          <a:xfrm rot="16200000">
            <a:off x="2580474" y="4194041"/>
            <a:ext cx="3689130" cy="483111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chemeClr val="tx1"/>
                </a:solidFill>
              </a:rPr>
              <a:t>Encapsulated engineered atoms  for  EIT experiments</a:t>
            </a:r>
            <a:endParaRPr lang="en-IN" sz="1600" dirty="0">
              <a:solidFill>
                <a:schemeClr val="tx1"/>
              </a:solidFill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4666594" y="6301238"/>
            <a:ext cx="1534481" cy="609600"/>
          </a:xfrm>
          <a:prstGeom prst="rect">
            <a:avLst/>
          </a:prstGeom>
          <a:solidFill>
            <a:srgbClr val="7030A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dirty="0"/>
              <a:t>4</a:t>
            </a:r>
            <a:r>
              <a:rPr lang="en-IN" baseline="30000" dirty="0"/>
              <a:t>th</a:t>
            </a:r>
            <a:r>
              <a:rPr lang="en-IN" dirty="0"/>
              <a:t>    year</a:t>
            </a:r>
          </a:p>
        </p:txBody>
      </p:sp>
      <p:sp>
        <p:nvSpPr>
          <p:cNvPr id="42" name="Rectangle 41"/>
          <p:cNvSpPr/>
          <p:nvPr/>
        </p:nvSpPr>
        <p:spPr>
          <a:xfrm rot="16200000">
            <a:off x="3172857" y="4313064"/>
            <a:ext cx="3523675" cy="362838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1600" dirty="0"/>
              <a:t>2DMOT  as a source to 3DMOT </a:t>
            </a:r>
          </a:p>
        </p:txBody>
      </p:sp>
      <p:sp>
        <p:nvSpPr>
          <p:cNvPr id="43" name="Rectangle 42"/>
          <p:cNvSpPr/>
          <p:nvPr/>
        </p:nvSpPr>
        <p:spPr>
          <a:xfrm rot="16200000">
            <a:off x="3657554" y="4198515"/>
            <a:ext cx="3639241" cy="476359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1400" dirty="0"/>
              <a:t>THz Quantum Memory for Rydberg EIT </a:t>
            </a:r>
          </a:p>
        </p:txBody>
      </p:sp>
      <p:sp>
        <p:nvSpPr>
          <p:cNvPr id="44" name="Rectangle 43"/>
          <p:cNvSpPr/>
          <p:nvPr/>
        </p:nvSpPr>
        <p:spPr>
          <a:xfrm rot="16200000">
            <a:off x="4243715" y="4319985"/>
            <a:ext cx="3505201" cy="409520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IN" dirty="0"/>
              <a:t>Under water quantum Memory</a:t>
            </a:r>
          </a:p>
        </p:txBody>
      </p:sp>
      <p:sp>
        <p:nvSpPr>
          <p:cNvPr id="45" name="Rectangle 44"/>
          <p:cNvSpPr/>
          <p:nvPr/>
        </p:nvSpPr>
        <p:spPr>
          <a:xfrm>
            <a:off x="6257855" y="6264396"/>
            <a:ext cx="1470856" cy="609600"/>
          </a:xfrm>
          <a:prstGeom prst="rect">
            <a:avLst/>
          </a:prstGeom>
          <a:solidFill>
            <a:srgbClr val="00B0F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dirty="0"/>
              <a:t>5</a:t>
            </a:r>
            <a:r>
              <a:rPr lang="en-IN" baseline="30000" dirty="0"/>
              <a:t>th</a:t>
            </a:r>
            <a:r>
              <a:rPr lang="en-IN" dirty="0"/>
              <a:t>    year</a:t>
            </a:r>
          </a:p>
        </p:txBody>
      </p:sp>
      <p:sp>
        <p:nvSpPr>
          <p:cNvPr id="46" name="Rectangle 45"/>
          <p:cNvSpPr/>
          <p:nvPr/>
        </p:nvSpPr>
        <p:spPr>
          <a:xfrm rot="16200000">
            <a:off x="4656480" y="4220411"/>
            <a:ext cx="3683006" cy="457200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1600" dirty="0" err="1">
                <a:solidFill>
                  <a:schemeClr val="tx1"/>
                </a:solidFill>
              </a:rPr>
              <a:t>Ultracold</a:t>
            </a:r>
            <a:r>
              <a:rPr lang="en-IN" sz="1600" dirty="0">
                <a:solidFill>
                  <a:schemeClr val="tx1"/>
                </a:solidFill>
              </a:rPr>
              <a:t> atoms for Quantum Memory</a:t>
            </a:r>
          </a:p>
        </p:txBody>
      </p:sp>
      <p:sp>
        <p:nvSpPr>
          <p:cNvPr id="47" name="Rectangle 46"/>
          <p:cNvSpPr/>
          <p:nvPr/>
        </p:nvSpPr>
        <p:spPr>
          <a:xfrm rot="16200000">
            <a:off x="5682838" y="4243837"/>
            <a:ext cx="3657602" cy="457200"/>
          </a:xfrm>
          <a:prstGeom prst="rect">
            <a:avLst/>
          </a:prstGeom>
          <a:solidFill>
            <a:schemeClr val="accent6">
              <a:lumMod val="75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1400" dirty="0"/>
              <a:t>Quantum Memory unit for  Quantum Communication </a:t>
            </a:r>
          </a:p>
        </p:txBody>
      </p:sp>
      <p:sp>
        <p:nvSpPr>
          <p:cNvPr id="48" name="Rounded Rectangle 47"/>
          <p:cNvSpPr/>
          <p:nvPr/>
        </p:nvSpPr>
        <p:spPr>
          <a:xfrm>
            <a:off x="-141894" y="2490950"/>
            <a:ext cx="8166537" cy="4361866"/>
          </a:xfrm>
          <a:prstGeom prst="roundRect">
            <a:avLst/>
          </a:prstGeom>
          <a:ln>
            <a:solidFill>
              <a:schemeClr val="bg1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/>
              <a:t>Develop Experiments towards  cutting edge technology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/>
              <a:t>As well as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/>
              <a:t>Fundamental Physics </a:t>
            </a:r>
            <a:endParaRPr lang="en-IN" sz="3200" b="1" dirty="0"/>
          </a:p>
        </p:txBody>
      </p:sp>
      <p:grpSp>
        <p:nvGrpSpPr>
          <p:cNvPr id="49" name="Group 48"/>
          <p:cNvGrpSpPr/>
          <p:nvPr/>
        </p:nvGrpSpPr>
        <p:grpSpPr>
          <a:xfrm>
            <a:off x="80902" y="3074275"/>
            <a:ext cx="11774762" cy="3553807"/>
            <a:chOff x="80902" y="3074275"/>
            <a:chExt cx="11774762" cy="3553807"/>
          </a:xfrm>
        </p:grpSpPr>
        <p:grpSp>
          <p:nvGrpSpPr>
            <p:cNvPr id="50" name="Group 49"/>
            <p:cNvGrpSpPr/>
            <p:nvPr/>
          </p:nvGrpSpPr>
          <p:grpSpPr>
            <a:xfrm>
              <a:off x="80902" y="3074275"/>
              <a:ext cx="11774762" cy="3553807"/>
              <a:chOff x="80902" y="3074275"/>
              <a:chExt cx="11774762" cy="3553807"/>
            </a:xfrm>
          </p:grpSpPr>
          <p:grpSp>
            <p:nvGrpSpPr>
              <p:cNvPr id="52" name="Group 51"/>
              <p:cNvGrpSpPr/>
              <p:nvPr/>
            </p:nvGrpSpPr>
            <p:grpSpPr>
              <a:xfrm>
                <a:off x="80902" y="3074275"/>
                <a:ext cx="11774762" cy="3553807"/>
                <a:chOff x="80902" y="3074275"/>
                <a:chExt cx="11774762" cy="3553807"/>
              </a:xfrm>
            </p:grpSpPr>
            <p:sp>
              <p:nvSpPr>
                <p:cNvPr id="54" name="Rounded Rectangle 53"/>
                <p:cNvSpPr/>
                <p:nvPr/>
              </p:nvSpPr>
              <p:spPr>
                <a:xfrm>
                  <a:off x="80902" y="3074275"/>
                  <a:ext cx="11774762" cy="3553807"/>
                </a:xfrm>
                <a:prstGeom prst="roundRect">
                  <a:avLst/>
                </a:prstGeom>
                <a:solidFill>
                  <a:schemeClr val="accent2">
                    <a:lumMod val="50000"/>
                  </a:schemeClr>
                </a:solidFill>
              </p:spPr>
              <p:style>
                <a:lnRef idx="2">
                  <a:schemeClr val="accent2">
                    <a:shade val="50000"/>
                  </a:schemeClr>
                </a:lnRef>
                <a:fillRef idx="1">
                  <a:schemeClr val="accent2"/>
                </a:fillRef>
                <a:effectRef idx="0">
                  <a:schemeClr val="accent2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b="1" dirty="0"/>
                    <a:t>In Collaboration with (Inside India)</a:t>
                  </a:r>
                </a:p>
                <a:p>
                  <a:pPr algn="ctr"/>
                  <a:endParaRPr lang="en-US" dirty="0"/>
                </a:p>
                <a:p>
                  <a:pPr algn="ctr"/>
                  <a:endParaRPr lang="en-US" dirty="0"/>
                </a:p>
                <a:p>
                  <a:pPr algn="ctr"/>
                  <a:endParaRPr lang="en-US" dirty="0"/>
                </a:p>
                <a:p>
                  <a:pPr algn="ctr"/>
                  <a:endParaRPr lang="en-US" dirty="0"/>
                </a:p>
                <a:p>
                  <a:pPr algn="ctr"/>
                  <a:endParaRPr lang="en-US" dirty="0"/>
                </a:p>
                <a:p>
                  <a:pPr algn="ctr"/>
                  <a:endParaRPr lang="en-US" dirty="0"/>
                </a:p>
                <a:p>
                  <a:pPr algn="ctr"/>
                  <a:endParaRPr lang="en-US" dirty="0"/>
                </a:p>
                <a:p>
                  <a:pPr algn="ctr"/>
                  <a:r>
                    <a:rPr lang="en-US" dirty="0"/>
                    <a:t> </a:t>
                  </a:r>
                  <a:endParaRPr lang="en-IN" dirty="0"/>
                </a:p>
              </p:txBody>
            </p:sp>
            <p:pic>
              <p:nvPicPr>
                <p:cNvPr id="55" name="Picture 2"/>
                <p:cNvPicPr>
                  <a:picLocks noChangeAspect="1" noChangeArrowheads="1"/>
                </p:cNvPicPr>
                <p:nvPr/>
              </p:nvPicPr>
              <p:blipFill rotWithShape="1"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10332" t="9230" r="11667" b="73799"/>
                <a:stretch/>
              </p:blipFill>
              <p:spPr bwMode="auto">
                <a:xfrm>
                  <a:off x="1045223" y="3904026"/>
                  <a:ext cx="10148746" cy="124143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sp>
            <p:nvSpPr>
              <p:cNvPr id="53" name="TextBox 52"/>
              <p:cNvSpPr txBox="1"/>
              <p:nvPr/>
            </p:nvSpPr>
            <p:spPr>
              <a:xfrm>
                <a:off x="4576844" y="5262599"/>
                <a:ext cx="2623475" cy="13234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b="1" dirty="0">
                    <a:solidFill>
                      <a:schemeClr val="bg1"/>
                    </a:solidFill>
                  </a:rPr>
                  <a:t>Prof. P C </a:t>
                </a:r>
                <a:r>
                  <a:rPr lang="en-US" sz="2000" b="1" dirty="0" err="1">
                    <a:solidFill>
                      <a:schemeClr val="bg1"/>
                    </a:solidFill>
                  </a:rPr>
                  <a:t>Deshmukh</a:t>
                </a:r>
                <a:r>
                  <a:rPr lang="en-US" sz="2000" b="1" dirty="0">
                    <a:solidFill>
                      <a:schemeClr val="bg1"/>
                    </a:solidFill>
                  </a:rPr>
                  <a:t> </a:t>
                </a:r>
              </a:p>
              <a:p>
                <a:endParaRPr lang="en-US" sz="2000" b="1" dirty="0">
                  <a:solidFill>
                    <a:schemeClr val="bg1"/>
                  </a:solidFill>
                </a:endParaRPr>
              </a:p>
              <a:p>
                <a:r>
                  <a:rPr lang="en-US" sz="2000" b="1" dirty="0" err="1">
                    <a:solidFill>
                      <a:schemeClr val="bg1"/>
                    </a:solidFill>
                  </a:rPr>
                  <a:t>Dr</a:t>
                </a:r>
                <a:r>
                  <a:rPr lang="en-US" sz="2000" b="1" dirty="0">
                    <a:solidFill>
                      <a:schemeClr val="bg1"/>
                    </a:solidFill>
                  </a:rPr>
                  <a:t> </a:t>
                </a:r>
                <a:r>
                  <a:rPr lang="en-US" sz="2000" b="1" dirty="0" err="1">
                    <a:solidFill>
                      <a:schemeClr val="bg1"/>
                    </a:solidFill>
                  </a:rPr>
                  <a:t>Jobin</a:t>
                </a:r>
                <a:r>
                  <a:rPr lang="en-US" sz="2000" b="1" dirty="0">
                    <a:solidFill>
                      <a:schemeClr val="bg1"/>
                    </a:solidFill>
                  </a:rPr>
                  <a:t> Jose, IIT Patna</a:t>
                </a:r>
              </a:p>
              <a:p>
                <a:r>
                  <a:rPr lang="en-US" sz="2000" b="1" dirty="0" err="1">
                    <a:solidFill>
                      <a:schemeClr val="bg1"/>
                    </a:solidFill>
                  </a:rPr>
                  <a:t>Dr</a:t>
                </a:r>
                <a:r>
                  <a:rPr lang="en-US" sz="2000" b="1" dirty="0">
                    <a:solidFill>
                      <a:schemeClr val="bg1"/>
                    </a:solidFill>
                  </a:rPr>
                  <a:t> </a:t>
                </a:r>
                <a:r>
                  <a:rPr lang="en-US" sz="2000" b="1" dirty="0" err="1">
                    <a:solidFill>
                      <a:schemeClr val="bg1"/>
                    </a:solidFill>
                  </a:rPr>
                  <a:t>Utpal</a:t>
                </a:r>
                <a:r>
                  <a:rPr lang="en-US" sz="2000" b="1" dirty="0">
                    <a:solidFill>
                      <a:schemeClr val="bg1"/>
                    </a:solidFill>
                  </a:rPr>
                  <a:t> Roy, IIT Patna</a:t>
                </a:r>
                <a:endParaRPr lang="en-IN" sz="2000" b="1" dirty="0">
                  <a:solidFill>
                    <a:schemeClr val="bg1"/>
                  </a:solidFill>
                </a:endParaRPr>
              </a:p>
            </p:txBody>
          </p:sp>
        </p:grpSp>
        <p:sp>
          <p:nvSpPr>
            <p:cNvPr id="51" name="Rectangle 50"/>
            <p:cNvSpPr/>
            <p:nvPr/>
          </p:nvSpPr>
          <p:spPr>
            <a:xfrm>
              <a:off x="6793466" y="5278365"/>
              <a:ext cx="4840812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IN" b="1" dirty="0">
                  <a:solidFill>
                    <a:schemeClr val="bg1"/>
                  </a:solidFill>
                </a:rPr>
                <a:t>Mentor, Convenor, Adjunct Professor, IIT </a:t>
              </a:r>
              <a:r>
                <a:rPr lang="en-IN" b="1" dirty="0" err="1">
                  <a:solidFill>
                    <a:schemeClr val="bg1"/>
                  </a:solidFill>
                </a:rPr>
                <a:t>Tirupati</a:t>
              </a:r>
              <a:endParaRPr lang="en-IN" b="1" dirty="0">
                <a:solidFill>
                  <a:schemeClr val="bg1"/>
                </a:solidFill>
              </a:endParaRPr>
            </a:p>
          </p:txBody>
        </p:sp>
      </p:grpSp>
      <p:sp>
        <p:nvSpPr>
          <p:cNvPr id="56" name="Down Arrow 55"/>
          <p:cNvSpPr/>
          <p:nvPr/>
        </p:nvSpPr>
        <p:spPr>
          <a:xfrm>
            <a:off x="10137228" y="2538248"/>
            <a:ext cx="930165" cy="804229"/>
          </a:xfrm>
          <a:prstGeom prst="downArrow">
            <a:avLst/>
          </a:prstGeom>
          <a:solidFill>
            <a:schemeClr val="accent2">
              <a:lumMod val="50000"/>
            </a:schemeClr>
          </a:solidFill>
        </p:spPr>
        <p:style>
          <a:lnRef idx="3">
            <a:schemeClr val="lt1"/>
          </a:lnRef>
          <a:fillRef idx="1">
            <a:schemeClr val="dk1"/>
          </a:fillRef>
          <a:effectRef idx="1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57" name="Rounded Rectangle 56"/>
          <p:cNvSpPr/>
          <p:nvPr/>
        </p:nvSpPr>
        <p:spPr>
          <a:xfrm>
            <a:off x="7511638" y="5647697"/>
            <a:ext cx="4122640" cy="913421"/>
          </a:xfrm>
          <a:prstGeom prst="round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Generate funds  and resources through Industrial and </a:t>
            </a:r>
            <a:r>
              <a:rPr lang="en-US" dirty="0" err="1"/>
              <a:t>RnD</a:t>
            </a:r>
            <a:r>
              <a:rPr lang="en-US" dirty="0"/>
              <a:t>  </a:t>
            </a:r>
            <a:r>
              <a:rPr lang="en-US" dirty="0" err="1"/>
              <a:t>colloboration</a:t>
            </a:r>
            <a:endParaRPr lang="en-IN" dirty="0"/>
          </a:p>
        </p:txBody>
      </p:sp>
      <p:grpSp>
        <p:nvGrpSpPr>
          <p:cNvPr id="59" name="Group 58"/>
          <p:cNvGrpSpPr/>
          <p:nvPr/>
        </p:nvGrpSpPr>
        <p:grpSpPr>
          <a:xfrm>
            <a:off x="44910" y="2732695"/>
            <a:ext cx="11846746" cy="3912454"/>
            <a:chOff x="44910" y="2732695"/>
            <a:chExt cx="11846746" cy="3912454"/>
          </a:xfrm>
        </p:grpSpPr>
        <p:grpSp>
          <p:nvGrpSpPr>
            <p:cNvPr id="60" name="Group 59"/>
            <p:cNvGrpSpPr/>
            <p:nvPr/>
          </p:nvGrpSpPr>
          <p:grpSpPr>
            <a:xfrm>
              <a:off x="44910" y="2732695"/>
              <a:ext cx="11846746" cy="3912454"/>
              <a:chOff x="44910" y="2732695"/>
              <a:chExt cx="11846746" cy="3912454"/>
            </a:xfrm>
          </p:grpSpPr>
          <p:sp>
            <p:nvSpPr>
              <p:cNvPr id="62" name="Rounded Rectangle 61"/>
              <p:cNvSpPr/>
              <p:nvPr/>
            </p:nvSpPr>
            <p:spPr>
              <a:xfrm>
                <a:off x="44910" y="2732695"/>
                <a:ext cx="11846746" cy="3912454"/>
              </a:xfrm>
              <a:prstGeom prst="roundRect">
                <a:avLst/>
              </a:prstGeom>
              <a:solidFill>
                <a:schemeClr val="accent2">
                  <a:lumMod val="5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800" b="1" dirty="0"/>
                  <a:t>Outside India</a:t>
                </a:r>
              </a:p>
              <a:p>
                <a:pPr algn="ctr"/>
                <a:endParaRPr lang="en-US" dirty="0"/>
              </a:p>
              <a:p>
                <a:pPr algn="ctr"/>
                <a:endParaRPr lang="en-US" dirty="0"/>
              </a:p>
              <a:p>
                <a:pPr algn="ctr"/>
                <a:r>
                  <a:rPr lang="en-US" dirty="0"/>
                  <a:t>Singapore</a:t>
                </a:r>
              </a:p>
              <a:p>
                <a:pPr algn="ctr"/>
                <a:r>
                  <a:rPr lang="en-US" dirty="0"/>
                  <a:t>          </a:t>
                </a:r>
              </a:p>
              <a:p>
                <a:pPr algn="ctr"/>
                <a:endParaRPr lang="en-US" dirty="0"/>
              </a:p>
              <a:p>
                <a:pPr algn="ctr"/>
                <a:r>
                  <a:rPr lang="en-US" dirty="0" err="1"/>
                  <a:t>Atomionics</a:t>
                </a:r>
                <a:r>
                  <a:rPr lang="en-US" dirty="0"/>
                  <a:t>, a Singapore-based </a:t>
                </a:r>
              </a:p>
              <a:p>
                <a:pPr algn="ctr"/>
                <a:r>
                  <a:rPr lang="en-US" dirty="0"/>
                  <a:t>startup </a:t>
                </a:r>
              </a:p>
              <a:p>
                <a:pPr algn="ctr"/>
                <a:r>
                  <a:rPr lang="en-US" dirty="0"/>
                  <a:t>building quantum sensors and devices </a:t>
                </a:r>
              </a:p>
              <a:p>
                <a:pPr algn="ctr"/>
                <a:r>
                  <a:rPr lang="en-US" dirty="0"/>
                  <a:t> for</a:t>
                </a:r>
              </a:p>
              <a:p>
                <a:pPr algn="ctr"/>
                <a:r>
                  <a:rPr lang="en-US" dirty="0"/>
                  <a:t> navigation and resource exploration</a:t>
                </a:r>
              </a:p>
              <a:p>
                <a:pPr algn="ctr"/>
                <a:endParaRPr lang="en-US" dirty="0"/>
              </a:p>
              <a:p>
                <a:pPr algn="ctr"/>
                <a:endParaRPr lang="en-US" dirty="0"/>
              </a:p>
              <a:p>
                <a:pPr algn="ctr"/>
                <a:endParaRPr lang="en-IN" dirty="0"/>
              </a:p>
            </p:txBody>
          </p:sp>
          <p:pic>
            <p:nvPicPr>
              <p:cNvPr id="63" name="Picture 2"/>
              <p:cNvPicPr>
                <a:picLocks noChangeAspect="1" noChangeArrowheads="1"/>
              </p:cNvPicPr>
              <p:nvPr/>
            </p:nvPicPr>
            <p:blipFill rotWithShape="1"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5580" t="30173" r="76191" b="13344"/>
              <a:stretch/>
            </p:blipFill>
            <p:spPr bwMode="auto">
              <a:xfrm>
                <a:off x="248220" y="2830397"/>
                <a:ext cx="1996179" cy="34774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64" name="Picture 3"/>
              <p:cNvPicPr>
                <a:picLocks noChangeAspect="1" noChangeArrowheads="1"/>
              </p:cNvPicPr>
              <p:nvPr/>
            </p:nvPicPr>
            <p:blipFill rotWithShape="1"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44911" t="9979" r="44843" b="77047"/>
              <a:stretch/>
            </p:blipFill>
            <p:spPr bwMode="auto">
              <a:xfrm>
                <a:off x="2249817" y="3974482"/>
                <a:ext cx="1333081" cy="94905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65" name="TextBox 64"/>
              <p:cNvSpPr txBox="1"/>
              <p:nvPr/>
            </p:nvSpPr>
            <p:spPr>
              <a:xfrm>
                <a:off x="2263518" y="4998282"/>
                <a:ext cx="3451836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dirty="0">
                    <a:solidFill>
                      <a:schemeClr val="bg1"/>
                    </a:solidFill>
                  </a:rPr>
                  <a:t>Academic  </a:t>
                </a:r>
              </a:p>
              <a:p>
                <a:r>
                  <a:rPr lang="en-US" b="1" dirty="0">
                    <a:solidFill>
                      <a:schemeClr val="bg1"/>
                    </a:solidFill>
                  </a:rPr>
                  <a:t>Collaboration</a:t>
                </a:r>
              </a:p>
              <a:p>
                <a:r>
                  <a:rPr lang="en-US" b="1" dirty="0">
                    <a:solidFill>
                      <a:schemeClr val="bg1"/>
                    </a:solidFill>
                  </a:rPr>
                  <a:t>With IIT Patna</a:t>
                </a:r>
                <a:endParaRPr lang="en-IN" b="1" dirty="0">
                  <a:solidFill>
                    <a:schemeClr val="bg1"/>
                  </a:solidFill>
                </a:endParaRPr>
              </a:p>
            </p:txBody>
          </p:sp>
          <p:pic>
            <p:nvPicPr>
              <p:cNvPr id="66" name="Picture 4"/>
              <p:cNvPicPr>
                <a:picLocks noChangeAspect="1" noChangeArrowheads="1"/>
              </p:cNvPicPr>
              <p:nvPr/>
            </p:nvPicPr>
            <p:blipFill rotWithShape="1"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21013" r="36388" b="13426"/>
              <a:stretch/>
            </p:blipFill>
            <p:spPr bwMode="auto">
              <a:xfrm>
                <a:off x="7905853" y="3428999"/>
                <a:ext cx="3976843" cy="23043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67" name="Picture 5"/>
              <p:cNvPicPr>
                <a:picLocks noChangeAspect="1" noChangeArrowheads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067212" y="3222588"/>
                <a:ext cx="1894539" cy="119643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sp>
          <p:nvSpPr>
            <p:cNvPr id="61" name="TextBox 60"/>
            <p:cNvSpPr txBox="1"/>
            <p:nvPr/>
          </p:nvSpPr>
          <p:spPr>
            <a:xfrm>
              <a:off x="3342156" y="5904061"/>
              <a:ext cx="6079138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u="dbl" dirty="0">
                  <a:solidFill>
                    <a:srgbClr val="FFFF00"/>
                  </a:solidFill>
                </a:rPr>
                <a:t>Generate funds through Industrial and Academic collaboration</a:t>
              </a:r>
            </a:p>
            <a:p>
              <a:r>
                <a:rPr lang="en-US" u="dbl" dirty="0">
                  <a:solidFill>
                    <a:srgbClr val="FFFF00"/>
                  </a:solidFill>
                </a:rPr>
                <a:t>Focus towards Institute development  </a:t>
              </a:r>
              <a:endParaRPr lang="en-IN" u="dbl" dirty="0">
                <a:solidFill>
                  <a:srgbClr val="FFFF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0583068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1" grpId="0"/>
      <p:bldP spid="3" grpId="0" animBg="1"/>
      <p:bldP spid="8" grpId="0" animBg="1"/>
      <p:bldP spid="18" grpId="0" animBg="1"/>
      <p:bldP spid="19" grpId="0"/>
      <p:bldP spid="20" grpId="0" animBg="1"/>
      <p:bldP spid="21" grpId="0" animBg="1"/>
      <p:bldP spid="22" grpId="0" animBg="1"/>
      <p:bldP spid="24" grpId="0"/>
      <p:bldP spid="26" grpId="0"/>
      <p:bldP spid="27" grpId="0" animBg="1"/>
      <p:bldP spid="28" grpId="0" animBg="1"/>
      <p:bldP spid="28" grpId="1" animBg="1"/>
      <p:bldP spid="29" grpId="0" animBg="1"/>
      <p:bldP spid="29" grpId="1" animBg="1"/>
      <p:bldP spid="30" grpId="0" animBg="1"/>
      <p:bldP spid="30" grpId="1" animBg="1"/>
      <p:bldP spid="31" grpId="0" animBg="1"/>
      <p:bldP spid="31" grpId="1" animBg="1"/>
      <p:bldP spid="32" grpId="0" animBg="1"/>
      <p:bldP spid="32" grpId="1" animBg="1"/>
      <p:bldP spid="33" grpId="0" animBg="1"/>
      <p:bldP spid="33" grpId="1" animBg="1"/>
      <p:bldP spid="34" grpId="0" animBg="1"/>
      <p:bldP spid="34" grpId="1" animBg="1"/>
      <p:bldP spid="35" grpId="0" animBg="1"/>
      <p:bldP spid="35" grpId="1" animBg="1"/>
      <p:bldP spid="36" grpId="0" animBg="1"/>
      <p:bldP spid="36" grpId="1" animBg="1"/>
      <p:bldP spid="37" grpId="0" animBg="1"/>
      <p:bldP spid="37" grpId="1" animBg="1"/>
      <p:bldP spid="38" grpId="0" animBg="1"/>
      <p:bldP spid="38" grpId="1" animBg="1"/>
      <p:bldP spid="39" grpId="0" animBg="1"/>
      <p:bldP spid="39" grpId="1" animBg="1"/>
      <p:bldP spid="40" grpId="0" animBg="1"/>
      <p:bldP spid="40" grpId="1" animBg="1"/>
      <p:bldP spid="41" grpId="0" animBg="1"/>
      <p:bldP spid="41" grpId="1" animBg="1"/>
      <p:bldP spid="42" grpId="0" animBg="1"/>
      <p:bldP spid="42" grpId="1" animBg="1"/>
      <p:bldP spid="43" grpId="0" animBg="1"/>
      <p:bldP spid="43" grpId="1" animBg="1"/>
      <p:bldP spid="44" grpId="0" animBg="1"/>
      <p:bldP spid="44" grpId="1" animBg="1"/>
      <p:bldP spid="45" grpId="0" animBg="1"/>
      <p:bldP spid="45" grpId="1" animBg="1"/>
      <p:bldP spid="46" grpId="0" animBg="1"/>
      <p:bldP spid="46" grpId="1" animBg="1"/>
      <p:bldP spid="47" grpId="0" animBg="1"/>
      <p:bldP spid="47" grpId="1" animBg="1"/>
      <p:bldP spid="48" grpId="0" animBg="1"/>
      <p:bldP spid="48" grpId="1" animBg="1"/>
      <p:bldP spid="56" grpId="0" animBg="1"/>
      <p:bldP spid="57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008D5323-CCC4-933C-1000-B301338AD88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2192000" cy="62666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9184399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F09AF08-5254-4245-A228-EC5ABC7D83B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18160" y="2733358"/>
            <a:ext cx="10972800" cy="1143000"/>
          </a:xfrm>
        </p:spPr>
        <p:txBody>
          <a:bodyPr/>
          <a:lstStyle/>
          <a:p>
            <a:r>
              <a:rPr lang="en-IN" dirty="0">
                <a:hlinkClick r:id="rId2"/>
              </a:rPr>
              <a:t>(84) Quantum Computers Animated - YouTube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117568205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91453984"/>
              </p:ext>
            </p:extLst>
          </p:nvPr>
        </p:nvGraphicFramePr>
        <p:xfrm>
          <a:off x="1631505" y="188641"/>
          <a:ext cx="7920881" cy="609344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17511">
                  <a:extLst>
                    <a:ext uri="{9D8B030D-6E8A-4147-A177-3AD203B41FA5}">
                      <a16:colId xmlns:a16="http://schemas.microsoft.com/office/drawing/2014/main" val="653112303"/>
                    </a:ext>
                  </a:extLst>
                </a:gridCol>
                <a:gridCol w="518898">
                  <a:extLst>
                    <a:ext uri="{9D8B030D-6E8A-4147-A177-3AD203B41FA5}">
                      <a16:colId xmlns:a16="http://schemas.microsoft.com/office/drawing/2014/main" val="3917516794"/>
                    </a:ext>
                  </a:extLst>
                </a:gridCol>
                <a:gridCol w="475826">
                  <a:extLst>
                    <a:ext uri="{9D8B030D-6E8A-4147-A177-3AD203B41FA5}">
                      <a16:colId xmlns:a16="http://schemas.microsoft.com/office/drawing/2014/main" val="3139677878"/>
                    </a:ext>
                  </a:extLst>
                </a:gridCol>
                <a:gridCol w="396043">
                  <a:extLst>
                    <a:ext uri="{9D8B030D-6E8A-4147-A177-3AD203B41FA5}">
                      <a16:colId xmlns:a16="http://schemas.microsoft.com/office/drawing/2014/main" val="2063426697"/>
                    </a:ext>
                  </a:extLst>
                </a:gridCol>
                <a:gridCol w="198022">
                  <a:extLst>
                    <a:ext uri="{9D8B030D-6E8A-4147-A177-3AD203B41FA5}">
                      <a16:colId xmlns:a16="http://schemas.microsoft.com/office/drawing/2014/main" val="3370971375"/>
                    </a:ext>
                  </a:extLst>
                </a:gridCol>
                <a:gridCol w="373693">
                  <a:extLst>
                    <a:ext uri="{9D8B030D-6E8A-4147-A177-3AD203B41FA5}">
                      <a16:colId xmlns:a16="http://schemas.microsoft.com/office/drawing/2014/main" val="338148188"/>
                    </a:ext>
                  </a:extLst>
                </a:gridCol>
                <a:gridCol w="616418">
                  <a:extLst>
                    <a:ext uri="{9D8B030D-6E8A-4147-A177-3AD203B41FA5}">
                      <a16:colId xmlns:a16="http://schemas.microsoft.com/office/drawing/2014/main" val="2210462526"/>
                    </a:ext>
                  </a:extLst>
                </a:gridCol>
                <a:gridCol w="792089">
                  <a:extLst>
                    <a:ext uri="{9D8B030D-6E8A-4147-A177-3AD203B41FA5}">
                      <a16:colId xmlns:a16="http://schemas.microsoft.com/office/drawing/2014/main" val="3550651410"/>
                    </a:ext>
                  </a:extLst>
                </a:gridCol>
                <a:gridCol w="924103">
                  <a:extLst>
                    <a:ext uri="{9D8B030D-6E8A-4147-A177-3AD203B41FA5}">
                      <a16:colId xmlns:a16="http://schemas.microsoft.com/office/drawing/2014/main" val="2892343483"/>
                    </a:ext>
                  </a:extLst>
                </a:gridCol>
                <a:gridCol w="858096">
                  <a:extLst>
                    <a:ext uri="{9D8B030D-6E8A-4147-A177-3AD203B41FA5}">
                      <a16:colId xmlns:a16="http://schemas.microsoft.com/office/drawing/2014/main" val="82151607"/>
                    </a:ext>
                  </a:extLst>
                </a:gridCol>
                <a:gridCol w="643075">
                  <a:extLst>
                    <a:ext uri="{9D8B030D-6E8A-4147-A177-3AD203B41FA5}">
                      <a16:colId xmlns:a16="http://schemas.microsoft.com/office/drawing/2014/main" val="1270522247"/>
                    </a:ext>
                  </a:extLst>
                </a:gridCol>
                <a:gridCol w="368325">
                  <a:extLst>
                    <a:ext uri="{9D8B030D-6E8A-4147-A177-3AD203B41FA5}">
                      <a16:colId xmlns:a16="http://schemas.microsoft.com/office/drawing/2014/main" val="1676118847"/>
                    </a:ext>
                  </a:extLst>
                </a:gridCol>
                <a:gridCol w="255512">
                  <a:extLst>
                    <a:ext uri="{9D8B030D-6E8A-4147-A177-3AD203B41FA5}">
                      <a16:colId xmlns:a16="http://schemas.microsoft.com/office/drawing/2014/main" val="3396268"/>
                    </a:ext>
                  </a:extLst>
                </a:gridCol>
                <a:gridCol w="383270">
                  <a:extLst>
                    <a:ext uri="{9D8B030D-6E8A-4147-A177-3AD203B41FA5}">
                      <a16:colId xmlns:a16="http://schemas.microsoft.com/office/drawing/2014/main" val="415035161"/>
                    </a:ext>
                  </a:extLst>
                </a:gridCol>
              </a:tblGrid>
              <a:tr h="620585">
                <a:tc>
                  <a:txBody>
                    <a:bodyPr/>
                    <a:lstStyle/>
                    <a:p>
                      <a:r>
                        <a:rPr lang="en-IN" sz="1400" dirty="0"/>
                        <a:t>Name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IN" sz="1400" dirty="0"/>
                        <a:t>L37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IN" sz="1400" dirty="0"/>
                        <a:t>38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807519141"/>
                  </a:ext>
                </a:extLst>
              </a:tr>
              <a:tr h="415694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Gourav Jha" &lt;2201ph11_gourav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3360687702"/>
                  </a:ext>
                </a:extLst>
              </a:tr>
              <a:tr h="43374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Gurinder Dhillon" &lt;2201ph12_gurinder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2541073903"/>
                  </a:ext>
                </a:extLst>
              </a:tr>
              <a:tr h="415694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Harsh Joshi" &lt;2201ph13_harsh@iitp.ac.in&gt;;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4210920595"/>
                  </a:ext>
                </a:extLst>
              </a:tr>
              <a:tr h="43374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Himanshu Patel" &lt;2201ph35_himanshu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453706918"/>
                  </a:ext>
                </a:extLst>
              </a:tr>
              <a:tr h="306512">
                <a:tc>
                  <a:txBody>
                    <a:bodyPr/>
                    <a:lstStyle/>
                    <a:p>
                      <a:pPr algn="l" rtl="0" fontAlgn="ctr"/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2945924514"/>
                  </a:ext>
                </a:extLst>
              </a:tr>
              <a:tr h="415694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Khushal Yadav" &lt;2201ph14_khushal@iitp.ac.in&gt;;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674885630"/>
                  </a:ext>
                </a:extLst>
              </a:tr>
              <a:tr h="552673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Krishnakant Chourey" &lt;2201ph15_krishnakant@iitp.ac.in&gt;;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883647760"/>
                  </a:ext>
                </a:extLst>
              </a:tr>
              <a:tr h="415694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Manas Gupta" &lt;2201ph16_manas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506735413"/>
                  </a:ext>
                </a:extLst>
              </a:tr>
              <a:tr h="415694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Mohit Saini" &lt;2201ph17_mohit@iitp.ac.in&gt;;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745886390"/>
                  </a:ext>
                </a:extLst>
              </a:tr>
              <a:tr h="415694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Mude Naik" &lt;2201ph18_mude@iitp.ac.in&gt;;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920438232"/>
                  </a:ext>
                </a:extLst>
              </a:tr>
              <a:tr h="415694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Murari Kumar" &lt;2201ph19_murari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3526456457"/>
                  </a:ext>
                </a:extLst>
              </a:tr>
              <a:tr h="415694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Nishant Yadav" &lt;2201ph20_nishant@iitp.ac.in&gt;;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2818571149"/>
                  </a:ext>
                </a:extLst>
              </a:tr>
              <a:tr h="415694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Pranitha Moluguri" &lt;2201ph21_pranitha@iitp.ac.in&gt;;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13630201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48024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67212949"/>
              </p:ext>
            </p:extLst>
          </p:nvPr>
        </p:nvGraphicFramePr>
        <p:xfrm>
          <a:off x="1918830" y="80024"/>
          <a:ext cx="8354341" cy="665547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65362">
                  <a:extLst>
                    <a:ext uri="{9D8B030D-6E8A-4147-A177-3AD203B41FA5}">
                      <a16:colId xmlns:a16="http://schemas.microsoft.com/office/drawing/2014/main" val="653112303"/>
                    </a:ext>
                  </a:extLst>
                </a:gridCol>
                <a:gridCol w="516167">
                  <a:extLst>
                    <a:ext uri="{9D8B030D-6E8A-4147-A177-3AD203B41FA5}">
                      <a16:colId xmlns:a16="http://schemas.microsoft.com/office/drawing/2014/main" val="3917516794"/>
                    </a:ext>
                  </a:extLst>
                </a:gridCol>
                <a:gridCol w="452220">
                  <a:extLst>
                    <a:ext uri="{9D8B030D-6E8A-4147-A177-3AD203B41FA5}">
                      <a16:colId xmlns:a16="http://schemas.microsoft.com/office/drawing/2014/main" val="3139677878"/>
                    </a:ext>
                  </a:extLst>
                </a:gridCol>
                <a:gridCol w="508438">
                  <a:extLst>
                    <a:ext uri="{9D8B030D-6E8A-4147-A177-3AD203B41FA5}">
                      <a16:colId xmlns:a16="http://schemas.microsoft.com/office/drawing/2014/main" val="2063426697"/>
                    </a:ext>
                  </a:extLst>
                </a:gridCol>
                <a:gridCol w="581072">
                  <a:extLst>
                    <a:ext uri="{9D8B030D-6E8A-4147-A177-3AD203B41FA5}">
                      <a16:colId xmlns:a16="http://schemas.microsoft.com/office/drawing/2014/main" val="3370971375"/>
                    </a:ext>
                  </a:extLst>
                </a:gridCol>
                <a:gridCol w="634804">
                  <a:extLst>
                    <a:ext uri="{9D8B030D-6E8A-4147-A177-3AD203B41FA5}">
                      <a16:colId xmlns:a16="http://schemas.microsoft.com/office/drawing/2014/main" val="338148188"/>
                    </a:ext>
                  </a:extLst>
                </a:gridCol>
                <a:gridCol w="649310">
                  <a:extLst>
                    <a:ext uri="{9D8B030D-6E8A-4147-A177-3AD203B41FA5}">
                      <a16:colId xmlns:a16="http://schemas.microsoft.com/office/drawing/2014/main" val="2210462526"/>
                    </a:ext>
                  </a:extLst>
                </a:gridCol>
                <a:gridCol w="967538">
                  <a:extLst>
                    <a:ext uri="{9D8B030D-6E8A-4147-A177-3AD203B41FA5}">
                      <a16:colId xmlns:a16="http://schemas.microsoft.com/office/drawing/2014/main" val="3550651410"/>
                    </a:ext>
                  </a:extLst>
                </a:gridCol>
                <a:gridCol w="653706">
                  <a:extLst>
                    <a:ext uri="{9D8B030D-6E8A-4147-A177-3AD203B41FA5}">
                      <a16:colId xmlns:a16="http://schemas.microsoft.com/office/drawing/2014/main" val="2892343483"/>
                    </a:ext>
                  </a:extLst>
                </a:gridCol>
                <a:gridCol w="925536">
                  <a:extLst>
                    <a:ext uri="{9D8B030D-6E8A-4147-A177-3AD203B41FA5}">
                      <a16:colId xmlns:a16="http://schemas.microsoft.com/office/drawing/2014/main" val="82151607"/>
                    </a:ext>
                  </a:extLst>
                </a:gridCol>
                <a:gridCol w="527142">
                  <a:extLst>
                    <a:ext uri="{9D8B030D-6E8A-4147-A177-3AD203B41FA5}">
                      <a16:colId xmlns:a16="http://schemas.microsoft.com/office/drawing/2014/main" val="3690758186"/>
                    </a:ext>
                  </a:extLst>
                </a:gridCol>
                <a:gridCol w="255410">
                  <a:extLst>
                    <a:ext uri="{9D8B030D-6E8A-4147-A177-3AD203B41FA5}">
                      <a16:colId xmlns:a16="http://schemas.microsoft.com/office/drawing/2014/main" val="3249446876"/>
                    </a:ext>
                  </a:extLst>
                </a:gridCol>
                <a:gridCol w="323115">
                  <a:extLst>
                    <a:ext uri="{9D8B030D-6E8A-4147-A177-3AD203B41FA5}">
                      <a16:colId xmlns:a16="http://schemas.microsoft.com/office/drawing/2014/main" val="1592132342"/>
                    </a:ext>
                  </a:extLst>
                </a:gridCol>
                <a:gridCol w="294521">
                  <a:extLst>
                    <a:ext uri="{9D8B030D-6E8A-4147-A177-3AD203B41FA5}">
                      <a16:colId xmlns:a16="http://schemas.microsoft.com/office/drawing/2014/main" val="1122740558"/>
                    </a:ext>
                  </a:extLst>
                </a:gridCol>
              </a:tblGrid>
              <a:tr h="666183">
                <a:tc>
                  <a:txBody>
                    <a:bodyPr/>
                    <a:lstStyle/>
                    <a:p>
                      <a:r>
                        <a:rPr lang="en-IN" sz="1400" dirty="0"/>
                        <a:t>Name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IN" sz="1400" dirty="0"/>
                        <a:t>L37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IN" sz="1400"/>
                        <a:t>38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807519141"/>
                  </a:ext>
                </a:extLst>
              </a:tr>
              <a:tr h="745178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highlight>
                            <a:srgbClr val="FF00FF"/>
                          </a:highlight>
                          <a:latin typeface="Calibri" panose="020F0502020204030204" pitchFamily="34" charset="0"/>
                        </a:rPr>
                        <a:t> "Premanandh Sigamala" &lt;2201ph22_premanandh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900" dirty="0">
                          <a:highlight>
                            <a:srgbClr val="FF00FF"/>
                          </a:highlight>
                        </a:rPr>
                        <a:t>p</a:t>
                      </a:r>
                      <a:endParaRPr lang="en-IN" sz="900" dirty="0">
                        <a:highlight>
                          <a:srgbClr val="FF00FF"/>
                        </a:highlight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>
                        <a:highlight>
                          <a:srgbClr val="FF00FF"/>
                        </a:highlight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>
                        <a:highlight>
                          <a:srgbClr val="FF00FF"/>
                        </a:highlight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>
                        <a:highlight>
                          <a:srgbClr val="FF00FF"/>
                        </a:highlight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>
                        <a:highlight>
                          <a:srgbClr val="FF00FF"/>
                        </a:highlight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>
                        <a:highlight>
                          <a:srgbClr val="FF00FF"/>
                        </a:highlight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3360687702"/>
                  </a:ext>
                </a:extLst>
              </a:tr>
              <a:tr h="44916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Ruchi Thakur" &lt;2201ph23_ruchi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900" dirty="0"/>
                        <a:t>p</a:t>
                      </a:r>
                      <a:endParaRPr lang="en-IN" sz="9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2541073903"/>
                  </a:ext>
                </a:extLst>
              </a:tr>
              <a:tr h="44916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Satyam Sahoo" &lt;2201ph25_satyam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900" dirty="0"/>
                        <a:t>a</a:t>
                      </a:r>
                      <a:endParaRPr lang="en-IN" sz="9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4210920595"/>
                  </a:ext>
                </a:extLst>
              </a:tr>
              <a:tr h="597170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Satyam Shandilya" &lt;2201ph24_satyam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900" dirty="0"/>
                        <a:t>p</a:t>
                      </a:r>
                      <a:endParaRPr lang="en-IN" sz="9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453706918"/>
                  </a:ext>
                </a:extLst>
              </a:tr>
              <a:tr h="597170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Shyam Hembram" &lt;2201ph26_shyam@iitp.ac.in&gt;; “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900" dirty="0"/>
                        <a:t>p</a:t>
                      </a:r>
                      <a:endParaRPr lang="en-IN" sz="9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2945924514"/>
                  </a:ext>
                </a:extLst>
              </a:tr>
              <a:tr h="44916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Sougata Saha" &lt;2201ph27_sougata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900" dirty="0"/>
                        <a:t>p</a:t>
                      </a:r>
                      <a:endParaRPr lang="en-IN" sz="9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674885630"/>
                  </a:ext>
                </a:extLst>
              </a:tr>
              <a:tr h="44916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Sumit Rajpoot" &lt;2201ph28_sumit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900" dirty="0"/>
                        <a:t>a</a:t>
                      </a:r>
                      <a:endParaRPr lang="en-IN" sz="9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883647760"/>
                  </a:ext>
                </a:extLst>
              </a:tr>
              <a:tr h="597170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Suprajit Dewanji" &lt;2201ph29_suprajit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900"/>
                        <a:t>p</a:t>
                      </a:r>
                      <a:endParaRPr lang="en-IN" sz="9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506735413"/>
                  </a:ext>
                </a:extLst>
              </a:tr>
              <a:tr h="331191">
                <a:tc>
                  <a:txBody>
                    <a:bodyPr/>
                    <a:lstStyle/>
                    <a:p>
                      <a:pPr algn="l" rtl="0" fontAlgn="ctr"/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endParaRPr lang="en-IN" sz="9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745886390"/>
                  </a:ext>
                </a:extLst>
              </a:tr>
              <a:tr h="331191">
                <a:tc>
                  <a:txBody>
                    <a:bodyPr/>
                    <a:lstStyle/>
                    <a:p>
                      <a:pPr algn="l" rtl="0" fontAlgn="ctr"/>
                      <a:endParaRPr lang="en-IN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endParaRPr lang="en-IN" sz="9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920438232"/>
                  </a:ext>
                </a:extLst>
              </a:tr>
              <a:tr h="331191">
                <a:tc>
                  <a:txBody>
                    <a:bodyPr/>
                    <a:lstStyle/>
                    <a:p>
                      <a:pPr algn="l" rtl="0" fontAlgn="ctr"/>
                      <a:endParaRPr lang="en-IN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endParaRPr lang="en-IN" sz="9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3526456457"/>
                  </a:ext>
                </a:extLst>
              </a:tr>
              <a:tr h="331191">
                <a:tc>
                  <a:txBody>
                    <a:bodyPr/>
                    <a:lstStyle/>
                    <a:p>
                      <a:pPr algn="l" rtl="0" fontAlgn="ctr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2818571149"/>
                  </a:ext>
                </a:extLst>
              </a:tr>
              <a:tr h="331191">
                <a:tc>
                  <a:txBody>
                    <a:bodyPr/>
                    <a:lstStyle/>
                    <a:p>
                      <a:pPr algn="l" rtl="0" fontAlgn="ctr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136302016"/>
                  </a:ext>
                </a:extLst>
              </a:tr>
            </a:tbl>
          </a:graphicData>
        </a:graphic>
      </p:graphicFrame>
      <p:sp>
        <p:nvSpPr>
          <p:cNvPr id="2" name="Rectangle 1"/>
          <p:cNvSpPr/>
          <p:nvPr/>
        </p:nvSpPr>
        <p:spPr>
          <a:xfrm>
            <a:off x="3671455" y="5380599"/>
            <a:ext cx="3616037" cy="564573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r>
              <a:rPr lang="en-IN" sz="1350"/>
              <a:t>Attendance: 75% mandatory</a:t>
            </a:r>
          </a:p>
        </p:txBody>
      </p:sp>
    </p:spTree>
    <p:extLst>
      <p:ext uri="{BB962C8B-B14F-4D97-AF65-F5344CB8AC3E}">
        <p14:creationId xmlns:p14="http://schemas.microsoft.com/office/powerpoint/2010/main" val="200734048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5514" y="1333500"/>
            <a:ext cx="7800975" cy="419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/>
          <p:cNvSpPr/>
          <p:nvPr/>
        </p:nvSpPr>
        <p:spPr>
          <a:xfrm>
            <a:off x="2063552" y="5157192"/>
            <a:ext cx="1152128" cy="36004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4" name="TextBox 3"/>
          <p:cNvSpPr txBox="1"/>
          <p:nvPr/>
        </p:nvSpPr>
        <p:spPr>
          <a:xfrm>
            <a:off x="3863753" y="620689"/>
            <a:ext cx="504394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3200" b="1" dirty="0"/>
              <a:t>Basic optical communication</a:t>
            </a:r>
          </a:p>
        </p:txBody>
      </p:sp>
    </p:spTree>
    <p:extLst>
      <p:ext uri="{BB962C8B-B14F-4D97-AF65-F5344CB8AC3E}">
        <p14:creationId xmlns:p14="http://schemas.microsoft.com/office/powerpoint/2010/main" val="203903943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19536" y="1772816"/>
            <a:ext cx="4320480" cy="42172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84032" y="2204864"/>
            <a:ext cx="4139952" cy="34891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3863752" y="620689"/>
            <a:ext cx="474739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3200" b="1" dirty="0"/>
              <a:t>Laser Diode Characteristics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4295800" y="1196752"/>
            <a:ext cx="32816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b="1" dirty="0"/>
              <a:t>Very good for digital modulation</a:t>
            </a:r>
          </a:p>
        </p:txBody>
      </p:sp>
    </p:spTree>
    <p:extLst>
      <p:ext uri="{BB962C8B-B14F-4D97-AF65-F5344CB8AC3E}">
        <p14:creationId xmlns:p14="http://schemas.microsoft.com/office/powerpoint/2010/main" val="403728423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19536" y="620688"/>
            <a:ext cx="8641340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3200" b="1" dirty="0"/>
              <a:t>Wavelength Division Multiplexing and utilisation </a:t>
            </a:r>
          </a:p>
          <a:p>
            <a:r>
              <a:rPr lang="en-IN" sz="3200" b="1" dirty="0"/>
              <a:t>For broad band communication</a:t>
            </a:r>
          </a:p>
        </p:txBody>
      </p:sp>
      <p:pic>
        <p:nvPicPr>
          <p:cNvPr id="43010" name="Picture 2" descr="Image result for wavelength division multiplexing using laser diode in optical communicatio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448" y="2343124"/>
            <a:ext cx="7620000" cy="28860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9924177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IN" dirty="0"/>
              <a:t>Wavelength Division  MUX (Multiplexer)</a:t>
            </a:r>
          </a:p>
        </p:txBody>
      </p:sp>
      <p:pic>
        <p:nvPicPr>
          <p:cNvPr id="5122" name="Picture 2" descr="http://i00.i.aliimg.com/img/pb/924/988/526/526988924_995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75520" y="2132856"/>
            <a:ext cx="3672408" cy="2736304"/>
          </a:xfrm>
          <a:prstGeom prst="rect">
            <a:avLst/>
          </a:prstGeom>
          <a:noFill/>
        </p:spPr>
      </p:pic>
      <p:pic>
        <p:nvPicPr>
          <p:cNvPr id="5124" name="Picture 4" descr="http://vertassets.blob.core.windows.net/image/e05c2fee/e05c2fee-f8f2-11d3-8c25-009027de0829/40awg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168008" y="2132856"/>
            <a:ext cx="3731322" cy="2736304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2" descr="1: Principle of quantum repeaters. (a) Creation of entanglement between ...">
            <a:extLst>
              <a:ext uri="{FF2B5EF4-FFF2-40B4-BE49-F238E27FC236}">
                <a16:creationId xmlns:a16="http://schemas.microsoft.com/office/drawing/2014/main" id="{C9830F56-86C7-BA35-63E9-0E86DBFC739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47875" y="1438275"/>
            <a:ext cx="8096250" cy="398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1553071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6504</TotalTime>
  <Words>2937</Words>
  <Application>Microsoft Office PowerPoint</Application>
  <PresentationFormat>Widescreen</PresentationFormat>
  <Paragraphs>610</Paragraphs>
  <Slides>2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4</vt:i4>
      </vt:variant>
    </vt:vector>
  </HeadingPairs>
  <TitlesOfParts>
    <vt:vector size="34" baseType="lpstr">
      <vt:lpstr>Arial</vt:lpstr>
      <vt:lpstr>Bahnschrift SemiBold</vt:lpstr>
      <vt:lpstr>Calibri</vt:lpstr>
      <vt:lpstr>Calibri Light</vt:lpstr>
      <vt:lpstr>Cambria Math</vt:lpstr>
      <vt:lpstr>Times New Roman</vt:lpstr>
      <vt:lpstr>Office Theme</vt:lpstr>
      <vt:lpstr>1_Office Theme</vt:lpstr>
      <vt:lpstr>Equation</vt:lpstr>
      <vt:lpstr>Graph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Wavelength Division  MUX (Multiplexer)</vt:lpstr>
      <vt:lpstr>PowerPoint Presentation</vt:lpstr>
      <vt:lpstr>PowerPoint Presentation</vt:lpstr>
      <vt:lpstr>Quantum Memory (QM)</vt:lpstr>
      <vt:lpstr>Ultracold atoms and BEC</vt:lpstr>
      <vt:lpstr>PowerPoint Presentation</vt:lpstr>
      <vt:lpstr>Realized in 1995 at MIT</vt:lpstr>
      <vt:lpstr>PowerPoint Presentation</vt:lpstr>
      <vt:lpstr>Bose-Einstein condens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(84) Quantum Computers Animated - YouTube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P</dc:creator>
  <cp:lastModifiedBy>Dr Raghavan Easwaran</cp:lastModifiedBy>
  <cp:revision>538</cp:revision>
  <dcterms:created xsi:type="dcterms:W3CDTF">2022-03-06T15:10:12Z</dcterms:created>
  <dcterms:modified xsi:type="dcterms:W3CDTF">2023-11-23T08:23:08Z</dcterms:modified>
</cp:coreProperties>
</file>